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20"/>
        <w:gridCol w:w="4230"/>
      </w:tblGrid>
      <w:tr w:rsidR="00446655" w:rsidRPr="00DD03E9" w14:paraId="5E5CE83F" w14:textId="77777777">
        <w:trPr>
          <w:trHeight w:val="872"/>
        </w:trPr>
        <w:tc>
          <w:tcPr>
            <w:tcW w:w="5220" w:type="dxa"/>
          </w:tcPr>
          <w:p w14:paraId="47B8996E" w14:textId="77777777" w:rsidR="00446655" w:rsidRPr="00DD03E9" w:rsidRDefault="00446655">
            <w:pPr>
              <w:pStyle w:val="FT"/>
              <w:spacing w:after="0" w:line="240" w:lineRule="auto"/>
              <w:rPr>
                <w:rFonts w:ascii="Times New Roman" w:hAnsi="Times New Roman"/>
                <w:color w:val="000000"/>
                <w:szCs w:val="24"/>
              </w:rPr>
            </w:pPr>
            <w:proofErr w:type="gramStart"/>
            <w:r w:rsidRPr="00DD03E9">
              <w:rPr>
                <w:rFonts w:ascii="Times New Roman" w:hAnsi="Times New Roman"/>
                <w:color w:val="000000"/>
                <w:szCs w:val="24"/>
              </w:rPr>
              <w:t>Name:_</w:t>
            </w:r>
            <w:proofErr w:type="gramEnd"/>
            <w:r w:rsidRPr="00DD03E9">
              <w:rPr>
                <w:rFonts w:ascii="Times New Roman" w:hAnsi="Times New Roman"/>
                <w:color w:val="000000"/>
                <w:szCs w:val="24"/>
              </w:rPr>
              <w:t>______________________</w:t>
            </w:r>
          </w:p>
          <w:p w14:paraId="0FE2E0B0" w14:textId="77777777" w:rsidR="0035287D" w:rsidRPr="00DD03E9" w:rsidRDefault="0035287D">
            <w:pPr>
              <w:rPr>
                <w:color w:val="000000"/>
              </w:rPr>
            </w:pPr>
          </w:p>
        </w:tc>
        <w:tc>
          <w:tcPr>
            <w:tcW w:w="4230" w:type="dxa"/>
          </w:tcPr>
          <w:p w14:paraId="0DD27D9B" w14:textId="77777777" w:rsidR="00446655" w:rsidRPr="00DD03E9" w:rsidRDefault="00446655">
            <w:pPr>
              <w:rPr>
                <w:color w:val="000000"/>
              </w:rPr>
            </w:pPr>
            <w:r w:rsidRPr="00DD03E9">
              <w:rPr>
                <w:color w:val="000000"/>
              </w:rPr>
              <w:t xml:space="preserve">CSCI </w:t>
            </w:r>
            <w:r w:rsidR="0089295C">
              <w:rPr>
                <w:color w:val="000000"/>
              </w:rPr>
              <w:t>6</w:t>
            </w:r>
            <w:r w:rsidRPr="00DD03E9">
              <w:rPr>
                <w:color w:val="000000"/>
              </w:rPr>
              <w:t>1</w:t>
            </w:r>
            <w:r w:rsidR="0089295C">
              <w:rPr>
                <w:color w:val="000000"/>
              </w:rPr>
              <w:t>01</w:t>
            </w:r>
            <w:r w:rsidRPr="00DD03E9">
              <w:rPr>
                <w:color w:val="000000"/>
              </w:rPr>
              <w:t xml:space="preserve"> OOP</w:t>
            </w:r>
            <w:r w:rsidR="0089295C">
              <w:rPr>
                <w:color w:val="000000"/>
              </w:rPr>
              <w:t xml:space="preserve"> Using Java</w:t>
            </w:r>
          </w:p>
          <w:p w14:paraId="5F296997" w14:textId="77777777" w:rsidR="00446655" w:rsidRPr="00DD03E9" w:rsidRDefault="0089295C">
            <w:pPr>
              <w:rPr>
                <w:color w:val="000000"/>
              </w:rPr>
            </w:pPr>
            <w:r>
              <w:rPr>
                <w:color w:val="000000"/>
              </w:rPr>
              <w:t>Georgia Southern</w:t>
            </w:r>
            <w:r w:rsidR="00446655" w:rsidRPr="00DD03E9">
              <w:rPr>
                <w:color w:val="000000"/>
              </w:rPr>
              <w:t xml:space="preserve"> University</w:t>
            </w:r>
          </w:p>
          <w:p w14:paraId="52C4AE3B" w14:textId="77777777" w:rsidR="00446655" w:rsidRPr="00DD03E9" w:rsidRDefault="00446655">
            <w:pPr>
              <w:rPr>
                <w:color w:val="000000"/>
              </w:rPr>
            </w:pPr>
            <w:r w:rsidRPr="00DD03E9">
              <w:rPr>
                <w:color w:val="000000"/>
              </w:rPr>
              <w:t xml:space="preserve">Instructor: </w:t>
            </w:r>
            <w:r w:rsidR="00073169" w:rsidRPr="00DD03E9">
              <w:rPr>
                <w:color w:val="000000"/>
              </w:rPr>
              <w:t xml:space="preserve">Dr. </w:t>
            </w:r>
            <w:r w:rsidRPr="00DD03E9">
              <w:rPr>
                <w:color w:val="000000"/>
              </w:rPr>
              <w:t>Y. Daniel Liang</w:t>
            </w:r>
          </w:p>
        </w:tc>
      </w:tr>
    </w:tbl>
    <w:p w14:paraId="2D46986C" w14:textId="77777777" w:rsidR="00446655" w:rsidRPr="00DD03E9" w:rsidRDefault="00446655">
      <w:pPr>
        <w:rPr>
          <w:color w:val="000000"/>
        </w:rPr>
      </w:pPr>
    </w:p>
    <w:p w14:paraId="0852316B" w14:textId="77777777" w:rsidR="00CF23B6" w:rsidRPr="00DD03E9" w:rsidRDefault="00CF23B6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  <w:r w:rsidRPr="00DD03E9">
        <w:rPr>
          <w:rFonts w:ascii="Courier New" w:hAnsi="Courier New" w:cs="Courier New"/>
          <w:color w:val="000000"/>
          <w:spacing w:val="-3"/>
          <w:sz w:val="20"/>
        </w:rPr>
        <w:t xml:space="preserve">I pledge by honor that I will not discuss this exam with anyone </w:t>
      </w:r>
      <w:r w:rsidR="00E363D5">
        <w:rPr>
          <w:rFonts w:ascii="Courier New" w:hAnsi="Courier New" w:cs="Courier New"/>
          <w:color w:val="000000"/>
          <w:spacing w:val="-3"/>
          <w:sz w:val="20"/>
        </w:rPr>
        <w:t>during the exam</w:t>
      </w:r>
      <w:r w:rsidRPr="00DD03E9">
        <w:rPr>
          <w:rFonts w:ascii="Courier New" w:hAnsi="Courier New" w:cs="Courier New"/>
          <w:color w:val="000000"/>
          <w:spacing w:val="-3"/>
          <w:sz w:val="20"/>
        </w:rPr>
        <w:t xml:space="preserve">. </w:t>
      </w:r>
    </w:p>
    <w:p w14:paraId="543E829A" w14:textId="77777777" w:rsidR="00CF23B6" w:rsidRPr="00DD03E9" w:rsidRDefault="00CF23B6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7D2538A4" w14:textId="77777777" w:rsidR="00CF23B6" w:rsidRPr="00DD03E9" w:rsidRDefault="00CF23B6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  <w:r w:rsidRPr="00DD03E9">
        <w:rPr>
          <w:rFonts w:ascii="Courier New" w:hAnsi="Courier New" w:cs="Courier New"/>
          <w:color w:val="000000"/>
          <w:spacing w:val="-3"/>
          <w:sz w:val="20"/>
        </w:rPr>
        <w:t>Signed by ___________________ Date ___________________</w:t>
      </w:r>
    </w:p>
    <w:p w14:paraId="17FADE99" w14:textId="77777777" w:rsidR="00CF23B6" w:rsidRDefault="00CF23B6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0E3A402B" w14:textId="77777777" w:rsidR="005C25DC" w:rsidRDefault="005C25DC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  <w:r>
        <w:rPr>
          <w:rFonts w:ascii="Courier New" w:hAnsi="Courier New" w:cs="Courier New"/>
          <w:color w:val="000000"/>
          <w:spacing w:val="-3"/>
          <w:sz w:val="20"/>
        </w:rPr>
        <w:t>This is an open book exam. You may reference the book during the exam.</w:t>
      </w:r>
    </w:p>
    <w:p w14:paraId="6BBC6804" w14:textId="77777777" w:rsidR="005C25DC" w:rsidRDefault="005C25DC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35EF5CB6" w14:textId="77777777" w:rsidR="00AF3B53" w:rsidRDefault="00AF3B53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  <w:r>
        <w:rPr>
          <w:rFonts w:ascii="Courier New" w:hAnsi="Courier New" w:cs="Courier New"/>
          <w:color w:val="000000"/>
          <w:spacing w:val="-3"/>
          <w:sz w:val="20"/>
        </w:rPr>
        <w:t>Your programs will be submitted to LiveLab. Creating a LiveLab account is easy. Follow the steps below to create LiveLab accounts.</w:t>
      </w:r>
    </w:p>
    <w:p w14:paraId="3AC48450" w14:textId="77777777" w:rsidR="00AF3B53" w:rsidRDefault="00AF3B53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2014D4DF" w14:textId="77777777" w:rsidR="00BD62E5" w:rsidRPr="00BD62E5" w:rsidRDefault="00BD62E5" w:rsidP="00BD62E5">
      <w:pPr>
        <w:numPr>
          <w:ilvl w:val="0"/>
          <w:numId w:val="48"/>
        </w:numPr>
        <w:shd w:val="clear" w:color="auto" w:fill="FFFFFF"/>
        <w:spacing w:before="100" w:beforeAutospacing="1" w:after="100" w:afterAutospacing="1"/>
        <w:rPr>
          <w:rFonts w:ascii="Lato" w:hAnsi="Lato"/>
          <w:color w:val="494C4E"/>
          <w:spacing w:val="3"/>
          <w:lang w:eastAsia="zh-CN"/>
        </w:rPr>
      </w:pPr>
      <w:r w:rsidRPr="00BD62E5">
        <w:rPr>
          <w:rFonts w:ascii="Lato" w:hAnsi="Lato"/>
          <w:color w:val="494C4E"/>
          <w:spacing w:val="3"/>
          <w:lang w:eastAsia="zh-CN"/>
        </w:rPr>
        <w:t>Go to </w:t>
      </w:r>
      <w:hyperlink r:id="rId7" w:history="1">
        <w:r w:rsidRPr="00BD62E5">
          <w:rPr>
            <w:rFonts w:ascii="Lato" w:hAnsi="Lato"/>
            <w:color w:val="006FBF"/>
            <w:spacing w:val="3"/>
            <w:u w:val="single"/>
            <w:lang w:eastAsia="zh-CN"/>
          </w:rPr>
          <w:t>http://livelab.georgiasouthern.edu/JavaLiveL</w:t>
        </w:r>
        <w:r w:rsidRPr="00BD62E5">
          <w:rPr>
            <w:rFonts w:ascii="Lato" w:hAnsi="Lato"/>
            <w:color w:val="006FBF"/>
            <w:spacing w:val="3"/>
            <w:u w:val="single"/>
            <w:lang w:eastAsia="zh-CN"/>
          </w:rPr>
          <w:t>a</w:t>
        </w:r>
        <w:r w:rsidRPr="00BD62E5">
          <w:rPr>
            <w:rFonts w:ascii="Lato" w:hAnsi="Lato"/>
            <w:color w:val="006FBF"/>
            <w:spacing w:val="3"/>
            <w:u w:val="single"/>
            <w:lang w:eastAsia="zh-CN"/>
          </w:rPr>
          <w:t>b2020</w:t>
        </w:r>
      </w:hyperlink>
    </w:p>
    <w:p w14:paraId="5A372063" w14:textId="77777777" w:rsidR="00BD62E5" w:rsidRDefault="00BD62E5" w:rsidP="00BD62E5">
      <w:pPr>
        <w:numPr>
          <w:ilvl w:val="0"/>
          <w:numId w:val="48"/>
        </w:numPr>
        <w:shd w:val="clear" w:color="auto" w:fill="FFFFFF"/>
        <w:spacing w:before="100" w:beforeAutospacing="1" w:after="100" w:afterAutospacing="1"/>
        <w:rPr>
          <w:rFonts w:ascii="Lato" w:hAnsi="Lato"/>
          <w:color w:val="494C4E"/>
          <w:spacing w:val="3"/>
          <w:lang w:eastAsia="zh-CN"/>
        </w:rPr>
      </w:pPr>
      <w:r w:rsidRPr="00BD62E5">
        <w:rPr>
          <w:rFonts w:ascii="Lato" w:hAnsi="Lato"/>
          <w:color w:val="494C4E"/>
          <w:spacing w:val="3"/>
          <w:lang w:eastAsia="zh-CN"/>
        </w:rPr>
        <w:t>Under the Student tab, click Create Account</w:t>
      </w:r>
    </w:p>
    <w:p w14:paraId="0FE26AB5" w14:textId="6076B3A5" w:rsidR="00AF3B53" w:rsidRPr="002112D5" w:rsidRDefault="00BD62E5" w:rsidP="002112D5">
      <w:pPr>
        <w:numPr>
          <w:ilvl w:val="0"/>
          <w:numId w:val="48"/>
        </w:numPr>
        <w:shd w:val="clear" w:color="auto" w:fill="FFFFFF"/>
        <w:spacing w:before="100" w:beforeAutospacing="1" w:after="100" w:afterAutospacing="1"/>
        <w:rPr>
          <w:rFonts w:ascii="Lato" w:hAnsi="Lato"/>
          <w:color w:val="494C4E"/>
          <w:spacing w:val="3"/>
          <w:lang w:eastAsia="zh-CN"/>
        </w:rPr>
      </w:pPr>
      <w:r w:rsidRPr="00BD62E5">
        <w:rPr>
          <w:rFonts w:ascii="Lato" w:hAnsi="Lato"/>
          <w:color w:val="494C4E"/>
          <w:spacing w:val="3"/>
          <w:lang w:eastAsia="zh-CN"/>
        </w:rPr>
        <w:t>Use Signup Code </w:t>
      </w:r>
      <w:r w:rsidRPr="00BD62E5">
        <w:rPr>
          <w:rFonts w:ascii="Lato" w:hAnsi="Lato"/>
          <w:b/>
          <w:bCs/>
          <w:color w:val="494C4E"/>
          <w:spacing w:val="3"/>
          <w:lang w:eastAsia="zh-CN"/>
        </w:rPr>
        <w:t>coding101</w:t>
      </w:r>
      <w:r w:rsidRPr="00BD62E5">
        <w:rPr>
          <w:rFonts w:ascii="Lato" w:hAnsi="Lato"/>
          <w:color w:val="494C4E"/>
          <w:spacing w:val="3"/>
          <w:lang w:eastAsia="zh-CN"/>
        </w:rPr>
        <w:t> and Course ID </w:t>
      </w:r>
      <w:r w:rsidRPr="00BD62E5">
        <w:rPr>
          <w:rFonts w:ascii="Lato" w:hAnsi="Lato"/>
          <w:b/>
          <w:bCs/>
          <w:color w:val="494C4E"/>
          <w:spacing w:val="3"/>
          <w:lang w:eastAsia="zh-CN"/>
        </w:rPr>
        <w:t>csci</w:t>
      </w:r>
      <w:r>
        <w:rPr>
          <w:rFonts w:ascii="Lato" w:hAnsi="Lato"/>
          <w:b/>
          <w:bCs/>
          <w:color w:val="494C4E"/>
          <w:spacing w:val="3"/>
          <w:lang w:eastAsia="zh-CN"/>
        </w:rPr>
        <w:t>6101</w:t>
      </w:r>
      <w:r w:rsidRPr="00BD62E5">
        <w:rPr>
          <w:rFonts w:ascii="Lato" w:hAnsi="Lato"/>
          <w:color w:val="494C4E"/>
          <w:spacing w:val="3"/>
          <w:lang w:eastAsia="zh-CN"/>
        </w:rPr>
        <w:t xml:space="preserve"> to create your account. Use your last name and underscore (_) and first name for username. For example, my name is Yong Liang, the username is </w:t>
      </w:r>
      <w:proofErr w:type="spellStart"/>
      <w:r w:rsidRPr="00BD62E5">
        <w:rPr>
          <w:rFonts w:ascii="Lato" w:hAnsi="Lato"/>
          <w:color w:val="494C4E"/>
          <w:spacing w:val="3"/>
          <w:lang w:eastAsia="zh-CN"/>
        </w:rPr>
        <w:t>liang_yong</w:t>
      </w:r>
      <w:proofErr w:type="spellEnd"/>
      <w:r w:rsidRPr="00BD62E5">
        <w:rPr>
          <w:rFonts w:ascii="Lato" w:hAnsi="Lato"/>
          <w:color w:val="494C4E"/>
          <w:spacing w:val="3"/>
          <w:lang w:eastAsia="zh-CN"/>
        </w:rPr>
        <w:t>.</w:t>
      </w:r>
      <w:r w:rsidRPr="00BD62E5">
        <w:rPr>
          <w:rFonts w:ascii="Lato" w:hAnsi="Lato"/>
          <w:b/>
          <w:bCs/>
          <w:color w:val="494C4E"/>
          <w:spacing w:val="3"/>
          <w:lang w:eastAsia="zh-CN"/>
        </w:rPr>
        <w:t xml:space="preserve"> Choose a password that is unique to this Website. Don't use this password on other Websites. (THIS IS IMPORTANT</w:t>
      </w:r>
      <w:r w:rsidR="002112D5">
        <w:rPr>
          <w:rFonts w:ascii="Lato" w:hAnsi="Lato"/>
          <w:b/>
          <w:bCs/>
          <w:color w:val="494C4E"/>
          <w:spacing w:val="3"/>
          <w:lang w:eastAsia="zh-CN"/>
        </w:rPr>
        <w:t xml:space="preserve"> FOR SECURITY</w:t>
      </w:r>
      <w:r w:rsidRPr="00BD62E5">
        <w:rPr>
          <w:rFonts w:ascii="Lato" w:hAnsi="Lato"/>
          <w:b/>
          <w:bCs/>
          <w:color w:val="494C4E"/>
          <w:spacing w:val="3"/>
          <w:lang w:eastAsia="zh-CN"/>
        </w:rPr>
        <w:t>. PLEASE FOLLOW THIS INSTRUCTION.)</w:t>
      </w:r>
    </w:p>
    <w:p w14:paraId="7C245514" w14:textId="77777777" w:rsidR="0075487F" w:rsidRDefault="0075487F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18E0CA5E" w14:textId="77777777" w:rsidR="0075487F" w:rsidRDefault="0075487F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  <w:r>
        <w:rPr>
          <w:rFonts w:ascii="Courier New" w:hAnsi="Courier New" w:cs="Courier New"/>
          <w:color w:val="000000"/>
          <w:spacing w:val="-3"/>
          <w:sz w:val="20"/>
        </w:rPr>
        <w:t>After you submit your code, log out and log in back to verify your submission.</w:t>
      </w:r>
    </w:p>
    <w:p w14:paraId="02C0336C" w14:textId="77777777" w:rsidR="0075487F" w:rsidRDefault="0075487F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22815D59" w14:textId="77777777" w:rsidR="003D65BB" w:rsidRDefault="003D65BB" w:rsidP="003D65BB">
      <w:pPr>
        <w:spacing w:line="240" w:lineRule="atLeast"/>
      </w:pPr>
      <w:r>
        <w:rPr>
          <w:rFonts w:ascii="Courier New" w:hAnsi="Courier New" w:cs="Courier New"/>
          <w:color w:val="000000"/>
          <w:spacing w:val="-3"/>
          <w:sz w:val="20"/>
        </w:rPr>
        <w:t>1.</w:t>
      </w:r>
      <w:r>
        <w:rPr>
          <w:rFonts w:ascii="Courier New" w:hAnsi="Courier New" w:cs="Courier New"/>
          <w:spacing w:val="-3"/>
        </w:rPr>
        <w:t xml:space="preserve"> </w:t>
      </w:r>
      <w:r w:rsidRPr="00757C76">
        <w:rPr>
          <w:rFonts w:ascii="Courier New" w:hAnsi="Courier New" w:cs="Courier New"/>
          <w:spacing w:val="-3"/>
        </w:rPr>
        <w:t>(</w:t>
      </w:r>
      <w:r>
        <w:rPr>
          <w:rFonts w:ascii="Courier New" w:hAnsi="Courier New" w:cs="Courier New"/>
          <w:spacing w:val="-3"/>
        </w:rPr>
        <w:t>1</w:t>
      </w:r>
      <w:r w:rsidR="00E363D5">
        <w:rPr>
          <w:rFonts w:ascii="Courier New" w:hAnsi="Courier New" w:cs="Courier New"/>
          <w:spacing w:val="-3"/>
        </w:rPr>
        <w:t>0</w:t>
      </w:r>
      <w:r w:rsidRPr="00757C76">
        <w:rPr>
          <w:rFonts w:ascii="Courier New" w:hAnsi="Courier New" w:cs="Courier New"/>
          <w:spacing w:val="-3"/>
        </w:rPr>
        <w:t xml:space="preserve"> pts) </w:t>
      </w:r>
      <w:r>
        <w:t xml:space="preserve">Write a method that sums all the numbers in the major diagonal in an </w:t>
      </w:r>
      <w:r>
        <w:rPr>
          <w:position w:val="-10"/>
        </w:rPr>
        <w:object w:dxaOrig="480" w:dyaOrig="240" w14:anchorId="5664E8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9pt;height:12.1pt" o:ole="">
            <v:imagedata r:id="rId8" o:title=""/>
          </v:shape>
          <o:OLEObject Type="Embed" ProgID="Equation.DSMT4" ShapeID="_x0000_i1025" DrawAspect="Content" ObjectID="_1731745648" r:id="rId9"/>
        </w:object>
      </w:r>
      <w:r>
        <w:t xml:space="preserve"> matrix of </w:t>
      </w:r>
      <w:r w:rsidRPr="009F7353">
        <w:rPr>
          <w:rStyle w:val="CDTE4"/>
          <w:rFonts w:ascii="Courier New" w:hAnsi="Courier New"/>
          <w:b/>
          <w:color w:val="3366FF"/>
        </w:rPr>
        <w:t>double</w:t>
      </w:r>
      <w:r>
        <w:t xml:space="preserve"> values using the following header:</w:t>
      </w:r>
    </w:p>
    <w:p w14:paraId="57E6F221" w14:textId="77777777" w:rsidR="003D65BB" w:rsidRPr="003D65BB" w:rsidRDefault="003D65BB" w:rsidP="003D65BB">
      <w:pPr>
        <w:spacing w:line="240" w:lineRule="atLeast"/>
        <w:rPr>
          <w:rFonts w:ascii="Courier New" w:hAnsi="Courier New" w:cs="Courier New"/>
          <w:spacing w:val="-3"/>
        </w:rPr>
      </w:pPr>
    </w:p>
    <w:p w14:paraId="51E3C1D1" w14:textId="77777777" w:rsidR="003D65BB" w:rsidRPr="00AF6212" w:rsidRDefault="003D65BB" w:rsidP="003D65BB">
      <w:pPr>
        <w:pStyle w:val="CRGENQCDTONLY"/>
        <w:keepLines w:val="0"/>
        <w:widowControl w:val="0"/>
        <w:spacing w:before="0" w:after="0" w:line="480" w:lineRule="auto"/>
        <w:rPr>
          <w:rFonts w:ascii="Courier New" w:hAnsi="Courier New"/>
          <w:noProof w:val="0"/>
          <w:sz w:val="20"/>
        </w:rPr>
      </w:pPr>
      <w:r w:rsidRPr="00AF6212">
        <w:rPr>
          <w:rStyle w:val="CDTE5"/>
          <w:rFonts w:ascii="Courier New" w:hAnsi="Courier New"/>
          <w:b/>
          <w:noProof w:val="0"/>
          <w:sz w:val="20"/>
        </w:rPr>
        <w:t>public</w:t>
      </w:r>
      <w:r w:rsidRPr="00AF6212">
        <w:rPr>
          <w:rFonts w:ascii="Courier New" w:hAnsi="Courier New"/>
          <w:noProof w:val="0"/>
          <w:sz w:val="20"/>
        </w:rPr>
        <w:t xml:space="preserve"> </w:t>
      </w:r>
      <w:r w:rsidRPr="00AF6212">
        <w:rPr>
          <w:rStyle w:val="CDTE5"/>
          <w:rFonts w:ascii="Courier New" w:hAnsi="Courier New"/>
          <w:b/>
          <w:noProof w:val="0"/>
          <w:sz w:val="20"/>
        </w:rPr>
        <w:t>static</w:t>
      </w:r>
      <w:r w:rsidRPr="00AF6212">
        <w:rPr>
          <w:rFonts w:ascii="Courier New" w:hAnsi="Courier New"/>
          <w:noProof w:val="0"/>
          <w:sz w:val="20"/>
        </w:rPr>
        <w:t xml:space="preserve"> </w:t>
      </w:r>
      <w:r w:rsidRPr="00AF6212">
        <w:rPr>
          <w:rStyle w:val="CDTE5"/>
          <w:rFonts w:ascii="Courier New" w:hAnsi="Courier New"/>
          <w:b/>
          <w:noProof w:val="0"/>
          <w:sz w:val="20"/>
        </w:rPr>
        <w:t>double</w:t>
      </w:r>
      <w:r w:rsidRPr="00AF6212">
        <w:rPr>
          <w:rFonts w:ascii="Courier New" w:hAnsi="Courier New"/>
          <w:noProof w:val="0"/>
          <w:sz w:val="20"/>
        </w:rPr>
        <w:t xml:space="preserve"> </w:t>
      </w:r>
      <w:proofErr w:type="spellStart"/>
      <w:r w:rsidRPr="00AF6212">
        <w:rPr>
          <w:rFonts w:ascii="Courier New" w:hAnsi="Courier New"/>
          <w:noProof w:val="0"/>
          <w:sz w:val="20"/>
        </w:rPr>
        <w:t>sumMajorDiagonal</w:t>
      </w:r>
      <w:proofErr w:type="spellEnd"/>
      <w:r w:rsidRPr="00AF6212">
        <w:rPr>
          <w:rFonts w:ascii="Courier New" w:hAnsi="Courier New"/>
          <w:noProof w:val="0"/>
          <w:sz w:val="20"/>
        </w:rPr>
        <w:t>(</w:t>
      </w:r>
      <w:proofErr w:type="gramStart"/>
      <w:r w:rsidRPr="00AF6212">
        <w:rPr>
          <w:rStyle w:val="CDTE5"/>
          <w:rFonts w:ascii="Courier New" w:hAnsi="Courier New"/>
          <w:b/>
          <w:noProof w:val="0"/>
          <w:sz w:val="20"/>
        </w:rPr>
        <w:t>double</w:t>
      </w:r>
      <w:r w:rsidRPr="00AF6212">
        <w:rPr>
          <w:rFonts w:ascii="Courier New" w:hAnsi="Courier New"/>
          <w:noProof w:val="0"/>
          <w:sz w:val="20"/>
        </w:rPr>
        <w:t>[</w:t>
      </w:r>
      <w:proofErr w:type="gramEnd"/>
      <w:r w:rsidRPr="00AF6212">
        <w:rPr>
          <w:rFonts w:ascii="Courier New" w:hAnsi="Courier New"/>
          <w:noProof w:val="0"/>
          <w:sz w:val="20"/>
        </w:rPr>
        <w:t>][] m)</w:t>
      </w:r>
    </w:p>
    <w:p w14:paraId="298F42FF" w14:textId="77777777" w:rsidR="003D65BB" w:rsidRPr="00AF6212" w:rsidRDefault="003D65BB" w:rsidP="003D65BB">
      <w:pPr>
        <w:pStyle w:val="RHV"/>
        <w:keepLines w:val="0"/>
        <w:widowControl w:val="0"/>
        <w:tabs>
          <w:tab w:val="left" w:pos="240"/>
          <w:tab w:val="left" w:pos="900"/>
        </w:tabs>
        <w:spacing w:line="480" w:lineRule="auto"/>
        <w:rPr>
          <w:rFonts w:ascii="Courier New" w:hAnsi="Courier New"/>
          <w:noProof w:val="0"/>
          <w:color w:val="auto"/>
          <w:sz w:val="20"/>
        </w:rPr>
      </w:pPr>
      <w:r>
        <w:rPr>
          <w:rFonts w:ascii="Times New Roman" w:hAnsi="Times New Roman"/>
          <w:noProof w:val="0"/>
          <w:color w:val="auto"/>
          <w:sz w:val="20"/>
        </w:rPr>
        <w:t>Write a test program that reads a 4-by-4 matrix and displays the sum of all its elements on the major diagonal. Here is a sample run:</w:t>
      </w:r>
    </w:p>
    <w:p w14:paraId="780A02D4" w14:textId="77777777" w:rsidR="003D65BB" w:rsidRDefault="003D65BB" w:rsidP="003D65BB">
      <w:pPr>
        <w:pStyle w:val="PD"/>
        <w:spacing w:line="48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&lt;output&gt;</w:t>
      </w:r>
    </w:p>
    <w:p w14:paraId="331B892F" w14:textId="77777777" w:rsidR="003D65BB" w:rsidRPr="00AF6212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AF6212">
        <w:rPr>
          <w:rFonts w:ascii="Courier New" w:hAnsi="Courier New"/>
          <w:noProof w:val="0"/>
          <w:sz w:val="20"/>
        </w:rPr>
        <w:t xml:space="preserve">Enter a 4-by-4 matrix row by row: </w:t>
      </w:r>
    </w:p>
    <w:p w14:paraId="426AA7D1" w14:textId="77777777" w:rsidR="003D65BB" w:rsidRPr="009F7353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  <w:lang w:val="de-DE"/>
        </w:rPr>
      </w:pPr>
      <w:r w:rsidRPr="00EF3569">
        <w:rPr>
          <w:rFonts w:ascii="Courier New" w:hAnsi="Courier New"/>
          <w:noProof w:val="0"/>
          <w:sz w:val="20"/>
          <w:highlight w:val="lightGray"/>
          <w:lang w:val="de-DE"/>
        </w:rPr>
        <w:t>1 2 3 4.0</w:t>
      </w:r>
      <w:r w:rsidRPr="009F7353">
        <w:rPr>
          <w:rFonts w:ascii="Courier New" w:hAnsi="Courier New"/>
          <w:noProof w:val="0"/>
          <w:sz w:val="20"/>
          <w:lang w:val="de-DE"/>
        </w:rPr>
        <w:t xml:space="preserve"> </w:t>
      </w:r>
      <w:r w:rsidRPr="009F7353">
        <w:rPr>
          <w:rFonts w:ascii="Times New Roman" w:hAnsi="Times New Roman"/>
          <w:b/>
          <w:i/>
          <w:noProof w:val="0"/>
          <w:color w:val="0000FF"/>
          <w:sz w:val="20"/>
          <w:szCs w:val="24"/>
          <w:lang w:val="de-DE"/>
        </w:rPr>
        <w:t>&lt;enter icon&gt;</w:t>
      </w:r>
    </w:p>
    <w:p w14:paraId="10B4CB4E" w14:textId="77777777" w:rsidR="003D65BB" w:rsidRPr="009F7353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  <w:lang w:val="de-DE"/>
        </w:rPr>
      </w:pPr>
      <w:r w:rsidRPr="00EF3569">
        <w:rPr>
          <w:rFonts w:ascii="Courier New" w:hAnsi="Courier New"/>
          <w:noProof w:val="0"/>
          <w:sz w:val="20"/>
          <w:highlight w:val="lightGray"/>
          <w:lang w:val="de-DE"/>
        </w:rPr>
        <w:t>5 6.5 7 8</w:t>
      </w:r>
      <w:r w:rsidRPr="009F7353">
        <w:rPr>
          <w:rFonts w:ascii="Courier New" w:hAnsi="Courier New"/>
          <w:noProof w:val="0"/>
          <w:sz w:val="20"/>
          <w:lang w:val="de-DE"/>
        </w:rPr>
        <w:t xml:space="preserve"> </w:t>
      </w:r>
      <w:r w:rsidRPr="009F7353">
        <w:rPr>
          <w:rFonts w:ascii="Times New Roman" w:hAnsi="Times New Roman"/>
          <w:b/>
          <w:i/>
          <w:noProof w:val="0"/>
          <w:color w:val="0000FF"/>
          <w:sz w:val="20"/>
          <w:szCs w:val="24"/>
          <w:lang w:val="de-DE"/>
        </w:rPr>
        <w:t>&lt;enter icon&gt;</w:t>
      </w:r>
    </w:p>
    <w:p w14:paraId="02E822AA" w14:textId="77777777" w:rsidR="003D65BB" w:rsidRPr="009F7353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  <w:lang w:val="de-DE"/>
        </w:rPr>
      </w:pPr>
      <w:r w:rsidRPr="00EF3569">
        <w:rPr>
          <w:rFonts w:ascii="Courier New" w:hAnsi="Courier New"/>
          <w:noProof w:val="0"/>
          <w:sz w:val="20"/>
          <w:highlight w:val="lightGray"/>
          <w:lang w:val="de-DE"/>
        </w:rPr>
        <w:t>9 10 11 12</w:t>
      </w:r>
      <w:r w:rsidRPr="009F7353">
        <w:rPr>
          <w:rFonts w:ascii="Courier New" w:hAnsi="Courier New"/>
          <w:noProof w:val="0"/>
          <w:sz w:val="20"/>
          <w:lang w:val="de-DE"/>
        </w:rPr>
        <w:t xml:space="preserve"> </w:t>
      </w:r>
      <w:r w:rsidRPr="009F7353">
        <w:rPr>
          <w:rFonts w:ascii="Times New Roman" w:hAnsi="Times New Roman"/>
          <w:b/>
          <w:i/>
          <w:noProof w:val="0"/>
          <w:color w:val="0000FF"/>
          <w:sz w:val="20"/>
          <w:szCs w:val="24"/>
          <w:lang w:val="de-DE"/>
        </w:rPr>
        <w:t>&lt;enter icon&gt;</w:t>
      </w:r>
    </w:p>
    <w:p w14:paraId="1E86977F" w14:textId="77777777" w:rsidR="003D65BB" w:rsidRPr="00AF6212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EF3569">
        <w:rPr>
          <w:rFonts w:ascii="Courier New" w:hAnsi="Courier New"/>
          <w:noProof w:val="0"/>
          <w:sz w:val="20"/>
          <w:highlight w:val="lightGray"/>
        </w:rPr>
        <w:t>13 14 15 16</w:t>
      </w:r>
      <w:r w:rsidRPr="00AF6212">
        <w:rPr>
          <w:rFonts w:ascii="Courier New" w:hAnsi="Courier New"/>
          <w:noProof w:val="0"/>
          <w:sz w:val="20"/>
        </w:rPr>
        <w:t xml:space="preserve"> </w:t>
      </w:r>
      <w:r>
        <w:rPr>
          <w:rFonts w:ascii="Times New Roman" w:hAnsi="Times New Roman"/>
          <w:b/>
          <w:i/>
          <w:noProof w:val="0"/>
          <w:color w:val="0000FF"/>
          <w:sz w:val="20"/>
          <w:szCs w:val="24"/>
        </w:rPr>
        <w:t>&lt;enter icon&gt;</w:t>
      </w:r>
    </w:p>
    <w:p w14:paraId="2C6E9E69" w14:textId="77777777" w:rsidR="003D65BB" w:rsidRPr="00AF6212" w:rsidRDefault="003D65BB" w:rsidP="003D65BB">
      <w:pPr>
        <w:widowControl w:val="0"/>
        <w:spacing w:line="480" w:lineRule="auto"/>
        <w:rPr>
          <w:rFonts w:ascii="Courier New" w:hAnsi="Courier New"/>
          <w:sz w:val="20"/>
        </w:rPr>
      </w:pPr>
      <w:r w:rsidRPr="00AF6212">
        <w:rPr>
          <w:rFonts w:ascii="Courier New" w:hAnsi="Courier New"/>
          <w:sz w:val="20"/>
        </w:rPr>
        <w:lastRenderedPageBreak/>
        <w:t xml:space="preserve">Sum of the elements in the major diagonal is 34.5 </w:t>
      </w:r>
    </w:p>
    <w:p w14:paraId="2ABFE043" w14:textId="77777777" w:rsidR="003D65BB" w:rsidRDefault="003D65BB" w:rsidP="003D65BB">
      <w:pPr>
        <w:pStyle w:val="PD"/>
        <w:spacing w:line="48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&lt;end output&gt;</w:t>
      </w:r>
    </w:p>
    <w:p w14:paraId="1E0B3412" w14:textId="77777777" w:rsidR="003D65BB" w:rsidRDefault="003D65BB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  <w:r>
        <w:rPr>
          <w:rFonts w:ascii="Courier New" w:hAnsi="Courier New" w:cs="Courier New"/>
          <w:color w:val="000000"/>
          <w:spacing w:val="-3"/>
          <w:sz w:val="20"/>
        </w:rPr>
        <w:t>Your code should look like this:</w:t>
      </w:r>
    </w:p>
    <w:p w14:paraId="2ED96630" w14:textId="77777777" w:rsidR="003D65BB" w:rsidRDefault="003D65BB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65321C7F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public class P</w:t>
      </w:r>
      <w:r w:rsidR="00A25EC4">
        <w:rPr>
          <w:color w:val="000000"/>
        </w:rPr>
        <w:t>Final</w:t>
      </w:r>
      <w:r>
        <w:rPr>
          <w:color w:val="000000"/>
        </w:rPr>
        <w:t>1 {</w:t>
      </w:r>
    </w:p>
    <w:p w14:paraId="4E7C24E7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public static void </w:t>
      </w:r>
      <w:proofErr w:type="gramStart"/>
      <w:r>
        <w:rPr>
          <w:color w:val="000000"/>
        </w:rPr>
        <w:t>main(</w:t>
      </w:r>
      <w:proofErr w:type="gramEnd"/>
      <w:r>
        <w:rPr>
          <w:color w:val="000000"/>
        </w:rPr>
        <w:t xml:space="preserve">String[] </w:t>
      </w:r>
      <w:proofErr w:type="spellStart"/>
      <w:r>
        <w:rPr>
          <w:color w:val="000000"/>
        </w:rPr>
        <w:t>args</w:t>
      </w:r>
      <w:proofErr w:type="spellEnd"/>
      <w:r>
        <w:rPr>
          <w:color w:val="000000"/>
        </w:rPr>
        <w:t>) {</w:t>
      </w:r>
    </w:p>
    <w:p w14:paraId="0BA099EC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  // WRITE YOUR CODE</w:t>
      </w:r>
    </w:p>
    <w:p w14:paraId="2B3DAAB5" w14:textId="77777777" w:rsidR="003D65BB" w:rsidRDefault="003D65BB" w:rsidP="003D65BB">
      <w:pPr>
        <w:pStyle w:val="PROG"/>
        <w:spacing w:line="240" w:lineRule="auto"/>
        <w:rPr>
          <w:color w:val="000000"/>
        </w:rPr>
      </w:pPr>
    </w:p>
    <w:p w14:paraId="77CAAF87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}</w:t>
      </w:r>
    </w:p>
    <w:p w14:paraId="35BCBCB7" w14:textId="77777777" w:rsidR="003D65BB" w:rsidRDefault="003D65BB" w:rsidP="003D65BB">
      <w:pPr>
        <w:pStyle w:val="PROG"/>
        <w:spacing w:line="240" w:lineRule="auto"/>
        <w:rPr>
          <w:color w:val="000000"/>
        </w:rPr>
      </w:pPr>
    </w:p>
    <w:p w14:paraId="24A076E6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</w:t>
      </w:r>
      <w:r w:rsidRPr="003D65BB">
        <w:rPr>
          <w:color w:val="000000"/>
        </w:rPr>
        <w:t xml:space="preserve">public static double </w:t>
      </w:r>
      <w:proofErr w:type="spellStart"/>
      <w:r w:rsidRPr="003D65BB">
        <w:rPr>
          <w:color w:val="000000"/>
        </w:rPr>
        <w:t>sumMajorDiagonal</w:t>
      </w:r>
      <w:proofErr w:type="spellEnd"/>
      <w:r w:rsidRPr="003D65BB">
        <w:rPr>
          <w:color w:val="000000"/>
        </w:rPr>
        <w:t>(</w:t>
      </w:r>
      <w:proofErr w:type="gramStart"/>
      <w:r w:rsidRPr="003D65BB">
        <w:rPr>
          <w:color w:val="000000"/>
        </w:rPr>
        <w:t>double[</w:t>
      </w:r>
      <w:proofErr w:type="gramEnd"/>
      <w:r w:rsidRPr="003D65BB">
        <w:rPr>
          <w:color w:val="000000"/>
        </w:rPr>
        <w:t>][] m)</w:t>
      </w:r>
      <w:r>
        <w:rPr>
          <w:color w:val="000000"/>
        </w:rPr>
        <w:t xml:space="preserve"> {</w:t>
      </w:r>
    </w:p>
    <w:p w14:paraId="3AFE14CB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  // WRITE YOUR CODE</w:t>
      </w:r>
    </w:p>
    <w:p w14:paraId="40709546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}</w:t>
      </w:r>
    </w:p>
    <w:p w14:paraId="3A1B7CFD" w14:textId="77777777" w:rsidR="003D65BB" w:rsidRDefault="003D65BB" w:rsidP="003D65BB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}</w:t>
      </w:r>
    </w:p>
    <w:p w14:paraId="4B96D897" w14:textId="77777777" w:rsidR="003D65BB" w:rsidRDefault="003D65BB" w:rsidP="003D65BB">
      <w:pPr>
        <w:pStyle w:val="PROG"/>
        <w:spacing w:line="240" w:lineRule="auto"/>
        <w:rPr>
          <w:color w:val="000000"/>
        </w:rPr>
      </w:pPr>
    </w:p>
    <w:p w14:paraId="74FFFB29" w14:textId="77777777" w:rsidR="003D65BB" w:rsidRPr="00DD03E9" w:rsidRDefault="003D65BB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1B5339BA" w14:textId="77777777" w:rsidR="008F69ED" w:rsidRPr="00DD03E9" w:rsidRDefault="003D65BB" w:rsidP="00DF0027">
      <w:pPr>
        <w:pStyle w:val="PROG"/>
        <w:spacing w:line="240" w:lineRule="auto"/>
        <w:rPr>
          <w:color w:val="000000"/>
        </w:rPr>
      </w:pPr>
      <w:r>
        <w:rPr>
          <w:color w:val="000000"/>
          <w:spacing w:val="-3"/>
          <w:sz w:val="20"/>
          <w:szCs w:val="24"/>
        </w:rPr>
        <w:t>2</w:t>
      </w:r>
      <w:r w:rsidR="00432848" w:rsidRPr="00DD03E9">
        <w:rPr>
          <w:color w:val="000000"/>
          <w:spacing w:val="-3"/>
          <w:sz w:val="20"/>
          <w:szCs w:val="24"/>
        </w:rPr>
        <w:t xml:space="preserve">. </w:t>
      </w:r>
      <w:r w:rsidR="00DF0027" w:rsidRPr="00DD03E9">
        <w:rPr>
          <w:color w:val="000000"/>
          <w:spacing w:val="-3"/>
          <w:sz w:val="20"/>
          <w:szCs w:val="24"/>
        </w:rPr>
        <w:t>(1</w:t>
      </w:r>
      <w:r w:rsidR="00E363D5">
        <w:rPr>
          <w:color w:val="000000"/>
          <w:spacing w:val="-3"/>
          <w:sz w:val="20"/>
          <w:szCs w:val="24"/>
        </w:rPr>
        <w:t>0</w:t>
      </w:r>
      <w:r w:rsidR="00DF0027" w:rsidRPr="00DD03E9">
        <w:rPr>
          <w:color w:val="000000"/>
          <w:spacing w:val="-3"/>
          <w:sz w:val="20"/>
          <w:szCs w:val="24"/>
        </w:rPr>
        <w:t>)</w:t>
      </w:r>
      <w:bookmarkStart w:id="0" w:name="OLE_LINK1"/>
      <w:r w:rsidR="008F69ED" w:rsidRPr="00DD03E9">
        <w:rPr>
          <w:color w:val="000000"/>
          <w:spacing w:val="-3"/>
          <w:sz w:val="20"/>
          <w:szCs w:val="24"/>
        </w:rPr>
        <w:t xml:space="preserve"> </w:t>
      </w:r>
      <w:r w:rsidR="008F69ED" w:rsidRPr="00DD03E9">
        <w:rPr>
          <w:color w:val="000000"/>
        </w:rPr>
        <w:t>Write a class named Clock that meets the following requirements:</w:t>
      </w:r>
    </w:p>
    <w:p w14:paraId="62DA425A" w14:textId="77777777" w:rsidR="008F69ED" w:rsidRPr="00DD03E9" w:rsidRDefault="008F69ED" w:rsidP="00DF0027">
      <w:pPr>
        <w:pStyle w:val="PROG"/>
        <w:spacing w:line="240" w:lineRule="auto"/>
        <w:rPr>
          <w:color w:val="000000"/>
        </w:rPr>
      </w:pPr>
      <w:r w:rsidRPr="00DD03E9">
        <w:rPr>
          <w:color w:val="000000"/>
        </w:rPr>
        <w:t xml:space="preserve">The class </w:t>
      </w:r>
      <w:r w:rsidR="003265FB">
        <w:rPr>
          <w:color w:val="000000"/>
        </w:rPr>
        <w:t xml:space="preserve">has </w:t>
      </w:r>
      <w:r w:rsidRPr="00DD03E9">
        <w:rPr>
          <w:color w:val="000000"/>
        </w:rPr>
        <w:t xml:space="preserve">three instance variables: One of type int called hours, another of type </w:t>
      </w:r>
      <w:proofErr w:type="spellStart"/>
      <w:r w:rsidRPr="00DD03E9">
        <w:rPr>
          <w:color w:val="000000"/>
        </w:rPr>
        <w:t>boolean</w:t>
      </w:r>
      <w:proofErr w:type="spellEnd"/>
      <w:r w:rsidRPr="00DD03E9">
        <w:rPr>
          <w:color w:val="000000"/>
        </w:rPr>
        <w:t xml:space="preserve"> called </w:t>
      </w:r>
      <w:proofErr w:type="spellStart"/>
      <w:r w:rsidRPr="00DD03E9">
        <w:rPr>
          <w:color w:val="000000"/>
        </w:rPr>
        <w:t>isTicking</w:t>
      </w:r>
      <w:proofErr w:type="spellEnd"/>
      <w:r w:rsidRPr="00DD03E9">
        <w:rPr>
          <w:color w:val="000000"/>
        </w:rPr>
        <w:t xml:space="preserve">, and the last one of type Integer called diff. </w:t>
      </w:r>
    </w:p>
    <w:p w14:paraId="6A304FDC" w14:textId="77777777" w:rsidR="008F69ED" w:rsidRPr="00DD03E9" w:rsidRDefault="008F69ED" w:rsidP="00DF0027">
      <w:pPr>
        <w:pStyle w:val="PROG"/>
        <w:spacing w:line="240" w:lineRule="auto"/>
        <w:rPr>
          <w:color w:val="000000"/>
        </w:rPr>
      </w:pPr>
      <w:r w:rsidRPr="00DD03E9">
        <w:rPr>
          <w:color w:val="000000"/>
        </w:rPr>
        <w:t xml:space="preserve">The class has a constructor that takes three parameters: an int for hour, a </w:t>
      </w:r>
      <w:proofErr w:type="spellStart"/>
      <w:r w:rsidRPr="00DD03E9">
        <w:rPr>
          <w:color w:val="000000"/>
        </w:rPr>
        <w:t>boolean</w:t>
      </w:r>
      <w:proofErr w:type="spellEnd"/>
      <w:r w:rsidRPr="00DD03E9">
        <w:rPr>
          <w:color w:val="000000"/>
        </w:rPr>
        <w:t xml:space="preserve"> for </w:t>
      </w:r>
      <w:proofErr w:type="spellStart"/>
      <w:r w:rsidRPr="00DD03E9">
        <w:rPr>
          <w:color w:val="000000"/>
        </w:rPr>
        <w:t>isTicking</w:t>
      </w:r>
      <w:proofErr w:type="spellEnd"/>
      <w:r w:rsidRPr="00DD03E9">
        <w:rPr>
          <w:color w:val="000000"/>
        </w:rPr>
        <w:t>, and another int for diff. The constructor constructs a Clock with the specified values.</w:t>
      </w:r>
    </w:p>
    <w:p w14:paraId="5A748A9B" w14:textId="77777777" w:rsidR="00DF0027" w:rsidRPr="00DD03E9" w:rsidRDefault="008F69ED" w:rsidP="00DF0027">
      <w:pPr>
        <w:pStyle w:val="PROG"/>
        <w:spacing w:line="240" w:lineRule="auto"/>
        <w:rPr>
          <w:color w:val="000000"/>
        </w:rPr>
      </w:pPr>
      <w:r w:rsidRPr="00DD03E9">
        <w:rPr>
          <w:color w:val="000000"/>
        </w:rPr>
        <w:t>A method named increment with no arguments and no return value. It increases the hours by 1 if the hour is less than 12.</w:t>
      </w:r>
      <w:r w:rsidR="00DF0027" w:rsidRPr="00DD03E9">
        <w:rPr>
          <w:color w:val="000000"/>
        </w:rPr>
        <w:t xml:space="preserve"> </w:t>
      </w:r>
    </w:p>
    <w:p w14:paraId="43F6346D" w14:textId="77777777" w:rsidR="008F69ED" w:rsidRDefault="008F69ED" w:rsidP="00DF0027">
      <w:pPr>
        <w:pStyle w:val="PROG"/>
        <w:spacing w:line="240" w:lineRule="auto"/>
        <w:rPr>
          <w:color w:val="000000"/>
        </w:rPr>
      </w:pPr>
      <w:r w:rsidRPr="00DD03E9">
        <w:rPr>
          <w:color w:val="000000"/>
        </w:rPr>
        <w:t>A method named decrement with no arguments and no return value. It decreases the hours by 1 if hour is greater than 0.</w:t>
      </w:r>
    </w:p>
    <w:p w14:paraId="57460473" w14:textId="77777777" w:rsidR="008F69ED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lastRenderedPageBreak/>
        <w:t xml:space="preserve">Override the </w:t>
      </w:r>
      <w:proofErr w:type="spellStart"/>
      <w:proofErr w:type="gramStart"/>
      <w:r>
        <w:rPr>
          <w:color w:val="000000"/>
        </w:rPr>
        <w:t>toString</w:t>
      </w:r>
      <w:proofErr w:type="spellEnd"/>
      <w:r>
        <w:rPr>
          <w:color w:val="000000"/>
        </w:rPr>
        <w:t>(</w:t>
      </w:r>
      <w:proofErr w:type="gramEnd"/>
      <w:r>
        <w:rPr>
          <w:color w:val="000000"/>
        </w:rPr>
        <w:t xml:space="preserve">) method that returns a string. The string is </w:t>
      </w:r>
    </w:p>
    <w:p w14:paraId="34259B3A" w14:textId="77777777" w:rsidR="00EB6E5C" w:rsidRDefault="00EE4339" w:rsidP="00EB6E5C">
      <w:pPr>
        <w:pStyle w:val="PROG"/>
        <w:spacing w:line="240" w:lineRule="auto"/>
        <w:ind w:firstLine="570"/>
        <w:rPr>
          <w:color w:val="000000"/>
        </w:rPr>
      </w:pPr>
      <w:r>
        <w:rPr>
          <w:color w:val="000000"/>
        </w:rPr>
        <w:t>"</w:t>
      </w:r>
      <w:proofErr w:type="gramStart"/>
      <w:r w:rsidR="00EB6E5C">
        <w:rPr>
          <w:color w:val="000000"/>
        </w:rPr>
        <w:t>hours</w:t>
      </w:r>
      <w:proofErr w:type="gramEnd"/>
      <w:r>
        <w:rPr>
          <w:color w:val="000000"/>
        </w:rPr>
        <w:t>: " + hours</w:t>
      </w:r>
      <w:r w:rsidR="00EB6E5C">
        <w:rPr>
          <w:color w:val="000000"/>
        </w:rPr>
        <w:t xml:space="preserve"> + " </w:t>
      </w:r>
      <w:proofErr w:type="spellStart"/>
      <w:r w:rsidR="004950FD">
        <w:rPr>
          <w:color w:val="000000"/>
        </w:rPr>
        <w:t>isTicking</w:t>
      </w:r>
      <w:proofErr w:type="spellEnd"/>
      <w:r w:rsidR="004950FD">
        <w:rPr>
          <w:color w:val="000000"/>
        </w:rPr>
        <w:t xml:space="preserve">: </w:t>
      </w:r>
      <w:r w:rsidR="00EB6E5C">
        <w:rPr>
          <w:color w:val="000000"/>
        </w:rPr>
        <w:t xml:space="preserve">" + </w:t>
      </w:r>
      <w:proofErr w:type="spellStart"/>
      <w:r w:rsidR="00EB6E5C">
        <w:rPr>
          <w:color w:val="000000"/>
        </w:rPr>
        <w:t>isTicking</w:t>
      </w:r>
      <w:proofErr w:type="spellEnd"/>
      <w:r w:rsidR="00EB6E5C">
        <w:rPr>
          <w:color w:val="000000"/>
        </w:rPr>
        <w:t xml:space="preserve"> </w:t>
      </w:r>
      <w:r w:rsidR="004950FD">
        <w:rPr>
          <w:color w:val="000000"/>
        </w:rPr>
        <w:t>+ " diff: " + diff</w:t>
      </w:r>
    </w:p>
    <w:p w14:paraId="21C0C5AE" w14:textId="77777777" w:rsidR="00EB6E5C" w:rsidRPr="00DD03E9" w:rsidRDefault="00EB6E5C" w:rsidP="00EB6E5C">
      <w:pPr>
        <w:pStyle w:val="PROG"/>
        <w:spacing w:line="240" w:lineRule="auto"/>
        <w:ind w:firstLine="570"/>
        <w:rPr>
          <w:color w:val="000000"/>
        </w:rPr>
      </w:pPr>
    </w:p>
    <w:p w14:paraId="7B6C743B" w14:textId="77777777" w:rsidR="004950FD" w:rsidRDefault="007C46E1" w:rsidP="00DF0027">
      <w:pPr>
        <w:pStyle w:val="PROG"/>
        <w:spacing w:line="240" w:lineRule="auto"/>
        <w:rPr>
          <w:color w:val="000000"/>
        </w:rPr>
      </w:pPr>
      <w:r w:rsidRPr="00DD03E9">
        <w:rPr>
          <w:color w:val="000000"/>
        </w:rPr>
        <w:t xml:space="preserve">Write a test program </w:t>
      </w:r>
      <w:r w:rsidR="004950FD">
        <w:rPr>
          <w:color w:val="000000"/>
        </w:rPr>
        <w:t>to perform the following operations:</w:t>
      </w:r>
    </w:p>
    <w:p w14:paraId="0AB3FB57" w14:textId="77777777" w:rsidR="004950FD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>
        <w:rPr>
          <w:color w:val="000000"/>
        </w:rPr>
        <w:t>P</w:t>
      </w:r>
      <w:r w:rsidR="008A1AFC">
        <w:rPr>
          <w:color w:val="000000"/>
        </w:rPr>
        <w:t>rompt the user to enter an integer for hour</w:t>
      </w:r>
      <w:r>
        <w:rPr>
          <w:color w:val="000000"/>
        </w:rPr>
        <w:t>s,</w:t>
      </w:r>
      <w:r w:rsidR="008A1AFC">
        <w:rPr>
          <w:color w:val="000000"/>
        </w:rPr>
        <w:t xml:space="preserve"> a Boolean value for</w:t>
      </w:r>
      <w:r w:rsidR="007C46E1" w:rsidRPr="00DD03E9">
        <w:rPr>
          <w:color w:val="000000"/>
        </w:rPr>
        <w:t xml:space="preserve"> </w:t>
      </w:r>
      <w:proofErr w:type="spellStart"/>
      <w:r w:rsidR="007C46E1" w:rsidRPr="00DD03E9">
        <w:rPr>
          <w:color w:val="000000"/>
        </w:rPr>
        <w:t>isTicking</w:t>
      </w:r>
      <w:proofErr w:type="spellEnd"/>
      <w:r w:rsidR="007C46E1" w:rsidRPr="00DD03E9">
        <w:rPr>
          <w:color w:val="000000"/>
        </w:rPr>
        <w:t xml:space="preserve">, and </w:t>
      </w:r>
      <w:r w:rsidR="008A1AFC">
        <w:rPr>
          <w:color w:val="000000"/>
        </w:rPr>
        <w:t xml:space="preserve">an integer for </w:t>
      </w:r>
      <w:r w:rsidR="007C46E1" w:rsidRPr="00DD03E9">
        <w:rPr>
          <w:color w:val="000000"/>
        </w:rPr>
        <w:t>diff</w:t>
      </w:r>
      <w:r>
        <w:rPr>
          <w:color w:val="000000"/>
        </w:rPr>
        <w:t>.</w:t>
      </w:r>
    </w:p>
    <w:p w14:paraId="35BDEE7B" w14:textId="77777777" w:rsidR="004950FD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>
        <w:rPr>
          <w:color w:val="000000"/>
        </w:rPr>
        <w:t>C</w:t>
      </w:r>
      <w:r w:rsidR="008A1AFC">
        <w:rPr>
          <w:color w:val="000000"/>
        </w:rPr>
        <w:t>reate a Clock object</w:t>
      </w:r>
      <w:r>
        <w:rPr>
          <w:color w:val="000000"/>
        </w:rPr>
        <w:t xml:space="preserve"> using the input values.</w:t>
      </w:r>
    </w:p>
    <w:p w14:paraId="5272AF29" w14:textId="77777777" w:rsidR="004950FD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>
        <w:rPr>
          <w:color w:val="000000"/>
        </w:rPr>
        <w:t xml:space="preserve">Display the object by invoking its </w:t>
      </w:r>
      <w:proofErr w:type="spellStart"/>
      <w:proofErr w:type="gramStart"/>
      <w:r>
        <w:rPr>
          <w:color w:val="000000"/>
        </w:rPr>
        <w:t>toString</w:t>
      </w:r>
      <w:proofErr w:type="spellEnd"/>
      <w:r>
        <w:rPr>
          <w:color w:val="000000"/>
        </w:rPr>
        <w:t>(</w:t>
      </w:r>
      <w:proofErr w:type="gramEnd"/>
      <w:r>
        <w:rPr>
          <w:color w:val="000000"/>
        </w:rPr>
        <w:t>) method.</w:t>
      </w:r>
    </w:p>
    <w:p w14:paraId="14B6A6DE" w14:textId="77777777" w:rsidR="004950FD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>
        <w:rPr>
          <w:color w:val="000000"/>
        </w:rPr>
        <w:t>I</w:t>
      </w:r>
      <w:r w:rsidR="007C46E1" w:rsidRPr="00DD03E9">
        <w:rPr>
          <w:color w:val="000000"/>
        </w:rPr>
        <w:t xml:space="preserve">nvoke the </w:t>
      </w:r>
      <w:r w:rsidR="005D78BB">
        <w:rPr>
          <w:color w:val="000000"/>
        </w:rPr>
        <w:t>increment</w:t>
      </w:r>
      <w:r w:rsidR="007C46E1" w:rsidRPr="00DD03E9">
        <w:rPr>
          <w:color w:val="000000"/>
        </w:rPr>
        <w:t xml:space="preserve"> method </w:t>
      </w:r>
      <w:r w:rsidR="00EB6E5C">
        <w:rPr>
          <w:color w:val="000000"/>
        </w:rPr>
        <w:t>twice</w:t>
      </w:r>
      <w:r w:rsidR="003219C4" w:rsidRPr="00DD03E9">
        <w:rPr>
          <w:color w:val="000000"/>
        </w:rPr>
        <w:t xml:space="preserve"> and then the decrement method once</w:t>
      </w:r>
      <w:r w:rsidR="007C46E1" w:rsidRPr="00DD03E9">
        <w:rPr>
          <w:color w:val="000000"/>
        </w:rPr>
        <w:t>.</w:t>
      </w:r>
      <w:r w:rsidR="00EB6E5C">
        <w:rPr>
          <w:color w:val="000000"/>
        </w:rPr>
        <w:t xml:space="preserve"> </w:t>
      </w:r>
    </w:p>
    <w:p w14:paraId="3E2C4680" w14:textId="77777777" w:rsidR="008F69ED" w:rsidRDefault="00EB6E5C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>
        <w:rPr>
          <w:color w:val="000000"/>
        </w:rPr>
        <w:t xml:space="preserve">Display the object by invoking its </w:t>
      </w:r>
      <w:proofErr w:type="spellStart"/>
      <w:proofErr w:type="gramStart"/>
      <w:r>
        <w:rPr>
          <w:color w:val="000000"/>
        </w:rPr>
        <w:t>toString</w:t>
      </w:r>
      <w:proofErr w:type="spellEnd"/>
      <w:r>
        <w:rPr>
          <w:color w:val="000000"/>
        </w:rPr>
        <w:t>(</w:t>
      </w:r>
      <w:proofErr w:type="gramEnd"/>
      <w:r>
        <w:rPr>
          <w:color w:val="000000"/>
        </w:rPr>
        <w:t>) method.</w:t>
      </w:r>
    </w:p>
    <w:p w14:paraId="43996AA6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Your code should look like this:</w:t>
      </w:r>
    </w:p>
    <w:p w14:paraId="6F9D4D73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public class P</w:t>
      </w:r>
      <w:r w:rsidR="00A25EC4">
        <w:rPr>
          <w:color w:val="000000"/>
        </w:rPr>
        <w:t>Final2</w:t>
      </w:r>
      <w:r>
        <w:rPr>
          <w:color w:val="000000"/>
        </w:rPr>
        <w:t xml:space="preserve"> {</w:t>
      </w:r>
    </w:p>
    <w:p w14:paraId="00B12B3E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public static void </w:t>
      </w:r>
      <w:proofErr w:type="gramStart"/>
      <w:r>
        <w:rPr>
          <w:color w:val="000000"/>
        </w:rPr>
        <w:t>main(</w:t>
      </w:r>
      <w:proofErr w:type="gramEnd"/>
      <w:r>
        <w:rPr>
          <w:color w:val="000000"/>
        </w:rPr>
        <w:t xml:space="preserve">String[] </w:t>
      </w:r>
      <w:proofErr w:type="spellStart"/>
      <w:r>
        <w:rPr>
          <w:color w:val="000000"/>
        </w:rPr>
        <w:t>args</w:t>
      </w:r>
      <w:proofErr w:type="spellEnd"/>
      <w:r>
        <w:rPr>
          <w:color w:val="000000"/>
        </w:rPr>
        <w:t>) {</w:t>
      </w:r>
    </w:p>
    <w:p w14:paraId="27D4A3BF" w14:textId="77777777" w:rsidR="00EB6E5C" w:rsidRDefault="00EB6E5C" w:rsidP="00EB6E5C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  // WRITE YOUR CODE</w:t>
      </w:r>
    </w:p>
    <w:p w14:paraId="239A8F09" w14:textId="77777777" w:rsidR="00EB6E5C" w:rsidRDefault="00EB6E5C" w:rsidP="00DF0027">
      <w:pPr>
        <w:pStyle w:val="PROG"/>
        <w:spacing w:line="240" w:lineRule="auto"/>
        <w:rPr>
          <w:color w:val="000000"/>
        </w:rPr>
      </w:pPr>
    </w:p>
    <w:p w14:paraId="7B6E1788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}</w:t>
      </w:r>
    </w:p>
    <w:p w14:paraId="4989BAFF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}</w:t>
      </w:r>
    </w:p>
    <w:p w14:paraId="43D7B129" w14:textId="77777777" w:rsidR="00EB6E5C" w:rsidRDefault="00EB6E5C" w:rsidP="00DF0027">
      <w:pPr>
        <w:pStyle w:val="PROG"/>
        <w:spacing w:line="240" w:lineRule="auto"/>
        <w:rPr>
          <w:color w:val="000000"/>
        </w:rPr>
      </w:pPr>
    </w:p>
    <w:p w14:paraId="44B45AA5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Class Clock {</w:t>
      </w:r>
    </w:p>
    <w:p w14:paraId="5606433B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 xml:space="preserve">   // WRITE YOUR CODE</w:t>
      </w:r>
    </w:p>
    <w:p w14:paraId="494E1FBA" w14:textId="77777777" w:rsidR="00EB6E5C" w:rsidRDefault="00EB6E5C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}</w:t>
      </w:r>
    </w:p>
    <w:p w14:paraId="5523EE9F" w14:textId="77777777" w:rsidR="00EB6E5C" w:rsidRDefault="00EB6E5C" w:rsidP="00DF0027">
      <w:pPr>
        <w:pStyle w:val="PROG"/>
        <w:spacing w:line="240" w:lineRule="auto"/>
        <w:rPr>
          <w:color w:val="000000"/>
        </w:rPr>
      </w:pPr>
    </w:p>
    <w:p w14:paraId="5E86319C" w14:textId="77777777" w:rsidR="0036351F" w:rsidRDefault="0036351F" w:rsidP="00DF0027">
      <w:pPr>
        <w:pStyle w:val="PROG"/>
        <w:spacing w:line="240" w:lineRule="auto"/>
        <w:rPr>
          <w:color w:val="000000"/>
        </w:rPr>
      </w:pPr>
      <w:r>
        <w:rPr>
          <w:color w:val="000000"/>
        </w:rPr>
        <w:t>Here is a sample run:</w:t>
      </w:r>
    </w:p>
    <w:p w14:paraId="5D2A246F" w14:textId="77777777" w:rsidR="0036351F" w:rsidRDefault="0036351F" w:rsidP="00DF0027">
      <w:pPr>
        <w:pStyle w:val="PROG"/>
        <w:spacing w:line="240" w:lineRule="auto"/>
        <w:rPr>
          <w:color w:val="000000"/>
        </w:rPr>
      </w:pPr>
    </w:p>
    <w:p w14:paraId="34C48C58" w14:textId="77777777" w:rsidR="00EE4339" w:rsidRDefault="00EE4339" w:rsidP="00EE4339">
      <w:pPr>
        <w:pStyle w:val="PD"/>
        <w:spacing w:line="48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lastRenderedPageBreak/>
        <w:t>&lt;output&gt;</w:t>
      </w:r>
    </w:p>
    <w:p w14:paraId="7348D386" w14:textId="77777777" w:rsidR="00EE4339" w:rsidRDefault="00EE4339" w:rsidP="00EE4339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AF6212">
        <w:rPr>
          <w:rFonts w:ascii="Courier New" w:hAnsi="Courier New"/>
          <w:noProof w:val="0"/>
          <w:sz w:val="20"/>
        </w:rPr>
        <w:t>Enter a</w:t>
      </w:r>
      <w:r>
        <w:rPr>
          <w:rFonts w:ascii="Courier New" w:hAnsi="Courier New"/>
          <w:noProof w:val="0"/>
          <w:sz w:val="20"/>
        </w:rPr>
        <w:t>n integer for hour</w:t>
      </w:r>
      <w:r w:rsidR="004950FD">
        <w:rPr>
          <w:rFonts w:ascii="Courier New" w:hAnsi="Courier New"/>
          <w:noProof w:val="0"/>
          <w:sz w:val="20"/>
        </w:rPr>
        <w:t>s</w:t>
      </w:r>
      <w:r>
        <w:rPr>
          <w:rFonts w:ascii="Courier New" w:hAnsi="Courier New"/>
          <w:noProof w:val="0"/>
          <w:sz w:val="20"/>
        </w:rPr>
        <w:t xml:space="preserve">: </w:t>
      </w:r>
      <w:r w:rsidR="00022980">
        <w:rPr>
          <w:rFonts w:ascii="Courier New" w:hAnsi="Courier New"/>
          <w:noProof w:val="0"/>
          <w:sz w:val="20"/>
        </w:rPr>
        <w:t>7</w:t>
      </w:r>
    </w:p>
    <w:p w14:paraId="4BE7A76D" w14:textId="77777777" w:rsidR="00EE4339" w:rsidRDefault="00EE4339" w:rsidP="00EE4339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AF6212">
        <w:rPr>
          <w:rFonts w:ascii="Courier New" w:hAnsi="Courier New"/>
          <w:noProof w:val="0"/>
          <w:sz w:val="20"/>
        </w:rPr>
        <w:t>Enter a</w:t>
      </w:r>
      <w:r>
        <w:rPr>
          <w:rFonts w:ascii="Courier New" w:hAnsi="Courier New"/>
          <w:noProof w:val="0"/>
          <w:sz w:val="20"/>
        </w:rPr>
        <w:t xml:space="preserve"> Boolean value for </w:t>
      </w:r>
      <w:proofErr w:type="spellStart"/>
      <w:r>
        <w:rPr>
          <w:rFonts w:ascii="Courier New" w:hAnsi="Courier New"/>
          <w:noProof w:val="0"/>
          <w:sz w:val="20"/>
        </w:rPr>
        <w:t>isTicking</w:t>
      </w:r>
      <w:proofErr w:type="spellEnd"/>
      <w:r>
        <w:rPr>
          <w:rFonts w:ascii="Courier New" w:hAnsi="Courier New"/>
          <w:noProof w:val="0"/>
          <w:sz w:val="20"/>
        </w:rPr>
        <w:t>: true</w:t>
      </w:r>
    </w:p>
    <w:p w14:paraId="110EE23B" w14:textId="77777777" w:rsidR="009D620C" w:rsidRDefault="009D620C" w:rsidP="009D620C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AF6212">
        <w:rPr>
          <w:rFonts w:ascii="Courier New" w:hAnsi="Courier New"/>
          <w:noProof w:val="0"/>
          <w:sz w:val="20"/>
        </w:rPr>
        <w:t>Enter a</w:t>
      </w:r>
      <w:r>
        <w:rPr>
          <w:rFonts w:ascii="Courier New" w:hAnsi="Courier New"/>
          <w:noProof w:val="0"/>
          <w:sz w:val="20"/>
        </w:rPr>
        <w:t>n integer for diff: 5</w:t>
      </w:r>
    </w:p>
    <w:p w14:paraId="0309BEEA" w14:textId="77777777" w:rsidR="00EE4339" w:rsidRDefault="004950FD" w:rsidP="00EE4339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>
        <w:rPr>
          <w:rFonts w:ascii="Courier New" w:hAnsi="Courier New"/>
          <w:noProof w:val="0"/>
          <w:sz w:val="20"/>
        </w:rPr>
        <w:t xml:space="preserve">hours: </w:t>
      </w:r>
      <w:r w:rsidR="00022980">
        <w:rPr>
          <w:rFonts w:ascii="Courier New" w:hAnsi="Courier New"/>
          <w:noProof w:val="0"/>
          <w:sz w:val="20"/>
        </w:rPr>
        <w:t>7</w:t>
      </w:r>
      <w:r>
        <w:rPr>
          <w:rFonts w:ascii="Courier New" w:hAnsi="Courier New"/>
          <w:noProof w:val="0"/>
          <w:sz w:val="20"/>
        </w:rPr>
        <w:t xml:space="preserve"> </w:t>
      </w:r>
      <w:proofErr w:type="spellStart"/>
      <w:r>
        <w:rPr>
          <w:rFonts w:ascii="Courier New" w:hAnsi="Courier New"/>
          <w:noProof w:val="0"/>
          <w:sz w:val="20"/>
        </w:rPr>
        <w:t>isTicking</w:t>
      </w:r>
      <w:proofErr w:type="spellEnd"/>
      <w:r>
        <w:rPr>
          <w:rFonts w:ascii="Courier New" w:hAnsi="Courier New"/>
          <w:noProof w:val="0"/>
          <w:sz w:val="20"/>
        </w:rPr>
        <w:t xml:space="preserve">: </w:t>
      </w:r>
      <w:r w:rsidR="0025256F">
        <w:rPr>
          <w:rFonts w:ascii="Courier New" w:hAnsi="Courier New"/>
          <w:noProof w:val="0"/>
          <w:sz w:val="20"/>
        </w:rPr>
        <w:t>true</w:t>
      </w:r>
      <w:r>
        <w:rPr>
          <w:rFonts w:ascii="Courier New" w:hAnsi="Courier New"/>
          <w:noProof w:val="0"/>
          <w:sz w:val="20"/>
        </w:rPr>
        <w:t xml:space="preserve"> diff: 5</w:t>
      </w:r>
    </w:p>
    <w:p w14:paraId="27EDC371" w14:textId="77777777" w:rsidR="004950FD" w:rsidRPr="004950FD" w:rsidRDefault="004950FD" w:rsidP="004950FD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>
        <w:rPr>
          <w:rFonts w:ascii="Courier New" w:hAnsi="Courier New"/>
          <w:noProof w:val="0"/>
          <w:sz w:val="20"/>
        </w:rPr>
        <w:t xml:space="preserve">hours: </w:t>
      </w:r>
      <w:r w:rsidR="00022980">
        <w:rPr>
          <w:rFonts w:ascii="Courier New" w:hAnsi="Courier New"/>
          <w:noProof w:val="0"/>
          <w:sz w:val="20"/>
        </w:rPr>
        <w:t>8</w:t>
      </w:r>
      <w:r>
        <w:rPr>
          <w:rFonts w:ascii="Courier New" w:hAnsi="Courier New"/>
          <w:noProof w:val="0"/>
          <w:sz w:val="20"/>
        </w:rPr>
        <w:t xml:space="preserve"> </w:t>
      </w:r>
      <w:proofErr w:type="spellStart"/>
      <w:r>
        <w:rPr>
          <w:rFonts w:ascii="Courier New" w:hAnsi="Courier New"/>
          <w:noProof w:val="0"/>
          <w:sz w:val="20"/>
        </w:rPr>
        <w:t>isTicking</w:t>
      </w:r>
      <w:proofErr w:type="spellEnd"/>
      <w:r>
        <w:rPr>
          <w:rFonts w:ascii="Courier New" w:hAnsi="Courier New"/>
          <w:noProof w:val="0"/>
          <w:sz w:val="20"/>
        </w:rPr>
        <w:t xml:space="preserve">: </w:t>
      </w:r>
      <w:r w:rsidR="0025256F">
        <w:rPr>
          <w:rFonts w:ascii="Courier New" w:hAnsi="Courier New"/>
          <w:noProof w:val="0"/>
          <w:sz w:val="20"/>
        </w:rPr>
        <w:t>true</w:t>
      </w:r>
      <w:r>
        <w:rPr>
          <w:rFonts w:ascii="Courier New" w:hAnsi="Courier New"/>
          <w:noProof w:val="0"/>
          <w:sz w:val="20"/>
        </w:rPr>
        <w:t xml:space="preserve"> diff: 5</w:t>
      </w:r>
    </w:p>
    <w:p w14:paraId="676F94E0" w14:textId="77777777" w:rsidR="00EE4339" w:rsidRDefault="00EE4339" w:rsidP="00EE4339">
      <w:pPr>
        <w:pStyle w:val="PD"/>
        <w:spacing w:line="48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&lt;end output&gt;</w:t>
      </w:r>
    </w:p>
    <w:p w14:paraId="3EAF4984" w14:textId="77777777" w:rsidR="00EB6E5C" w:rsidRDefault="00EB6E5C" w:rsidP="00DF0027">
      <w:pPr>
        <w:pStyle w:val="PROG"/>
        <w:spacing w:line="240" w:lineRule="auto"/>
        <w:rPr>
          <w:color w:val="000000"/>
        </w:rPr>
      </w:pPr>
    </w:p>
    <w:p w14:paraId="65A41542" w14:textId="77777777" w:rsidR="00EB6E5C" w:rsidRPr="00DD03E9" w:rsidRDefault="00EB6E5C" w:rsidP="00DF0027">
      <w:pPr>
        <w:pStyle w:val="PROG"/>
        <w:spacing w:line="240" w:lineRule="auto"/>
        <w:rPr>
          <w:color w:val="000000"/>
        </w:rPr>
      </w:pPr>
    </w:p>
    <w:p w14:paraId="62D069AE" w14:textId="77777777" w:rsidR="00DF0027" w:rsidRPr="00DD03E9" w:rsidRDefault="00DF0027">
      <w:pPr>
        <w:pStyle w:val="PD"/>
        <w:spacing w:line="480" w:lineRule="auto"/>
        <w:rPr>
          <w:b w:val="0"/>
          <w:color w:val="000000"/>
        </w:rPr>
      </w:pPr>
    </w:p>
    <w:p w14:paraId="707316D8" w14:textId="77777777" w:rsidR="00DF0027" w:rsidRPr="00DD03E9" w:rsidRDefault="00DF0027">
      <w:pPr>
        <w:pStyle w:val="PD"/>
        <w:spacing w:line="480" w:lineRule="auto"/>
        <w:rPr>
          <w:b w:val="0"/>
          <w:color w:val="000000"/>
        </w:rPr>
      </w:pPr>
    </w:p>
    <w:p w14:paraId="0A40461F" w14:textId="77777777" w:rsidR="00DF0027" w:rsidRPr="00DD03E9" w:rsidRDefault="00DF0027">
      <w:pPr>
        <w:pStyle w:val="PD"/>
        <w:spacing w:line="480" w:lineRule="auto"/>
        <w:rPr>
          <w:b w:val="0"/>
          <w:color w:val="000000"/>
        </w:rPr>
      </w:pPr>
    </w:p>
    <w:p w14:paraId="5ECECB3B" w14:textId="77777777" w:rsidR="00446655" w:rsidRPr="00DD03E9" w:rsidRDefault="00446655">
      <w:pPr>
        <w:pStyle w:val="PD"/>
        <w:spacing w:line="480" w:lineRule="auto"/>
        <w:rPr>
          <w:b w:val="0"/>
          <w:color w:val="000000"/>
        </w:rPr>
      </w:pPr>
      <w:r w:rsidRPr="00DD03E9">
        <w:rPr>
          <w:b w:val="0"/>
          <w:color w:val="000000"/>
        </w:rPr>
        <w:tab/>
      </w:r>
      <w:bookmarkEnd w:id="0"/>
    </w:p>
    <w:p w14:paraId="3E578A93" w14:textId="77777777" w:rsidR="00446655" w:rsidRPr="00DD03E9" w:rsidRDefault="00446655">
      <w:pPr>
        <w:pStyle w:val="PD"/>
        <w:spacing w:line="480" w:lineRule="auto"/>
        <w:rPr>
          <w:b w:val="0"/>
          <w:color w:val="000000"/>
          <w:spacing w:val="-3"/>
          <w:sz w:val="20"/>
          <w:szCs w:val="24"/>
        </w:rPr>
      </w:pPr>
    </w:p>
    <w:p w14:paraId="3F6BF1B5" w14:textId="77777777" w:rsidR="00771ED7" w:rsidRPr="00DD03E9" w:rsidRDefault="00771ED7">
      <w:pPr>
        <w:pStyle w:val="PD"/>
        <w:spacing w:line="480" w:lineRule="auto"/>
        <w:rPr>
          <w:b w:val="0"/>
          <w:color w:val="000000"/>
          <w:spacing w:val="-3"/>
          <w:sz w:val="20"/>
          <w:szCs w:val="24"/>
        </w:rPr>
      </w:pPr>
    </w:p>
    <w:p w14:paraId="2B249176" w14:textId="77777777" w:rsidR="007F3FDA" w:rsidRPr="00DD03E9" w:rsidRDefault="007F3FDA" w:rsidP="003D65BB">
      <w:pPr>
        <w:rPr>
          <w:rFonts w:ascii="Courier New" w:hAnsi="Courier New" w:cs="Courier New"/>
          <w:color w:val="000000"/>
        </w:rPr>
      </w:pPr>
    </w:p>
    <w:p w14:paraId="34ED1424" w14:textId="77777777" w:rsidR="00A14C02" w:rsidRPr="00DD03E9" w:rsidRDefault="00A14C02" w:rsidP="00593FB8">
      <w:pPr>
        <w:spacing w:line="240" w:lineRule="atLeast"/>
        <w:rPr>
          <w:color w:val="000000"/>
        </w:rPr>
      </w:pPr>
    </w:p>
    <w:sectPr w:rsidR="00A14C02" w:rsidRPr="00DD03E9">
      <w:footerReference w:type="even" r:id="rId10"/>
      <w:footerReference w:type="default" r:id="rId11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69E5EC" w14:textId="77777777" w:rsidR="00EF3569" w:rsidRDefault="00EF3569">
      <w:r>
        <w:separator/>
      </w:r>
    </w:p>
  </w:endnote>
  <w:endnote w:type="continuationSeparator" w:id="0">
    <w:p w14:paraId="1AC4588B" w14:textId="77777777" w:rsidR="00EF3569" w:rsidRDefault="00EF35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altName w:val="Courier New"/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SansTypewriter B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SansTypewrite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oudy Sans Book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ato">
    <w:charset w:val="00"/>
    <w:family w:val="swiss"/>
    <w:pitch w:val="variable"/>
    <w:sig w:usb0="E10002FF" w:usb1="5000ECFF" w:usb2="00000021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B63113" w14:textId="77777777" w:rsidR="00260786" w:rsidRDefault="0026078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8855E52" w14:textId="77777777" w:rsidR="00260786" w:rsidRDefault="0026078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0AAF48" w14:textId="77777777" w:rsidR="00260786" w:rsidRDefault="0026078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B5C52">
      <w:rPr>
        <w:rStyle w:val="PageNumber"/>
        <w:noProof/>
      </w:rPr>
      <w:t>3</w:t>
    </w:r>
    <w:r>
      <w:rPr>
        <w:rStyle w:val="PageNumber"/>
      </w:rPr>
      <w:fldChar w:fldCharType="end"/>
    </w:r>
  </w:p>
  <w:p w14:paraId="20F33C18" w14:textId="77777777" w:rsidR="00260786" w:rsidRDefault="0026078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D2EB35" w14:textId="77777777" w:rsidR="00EF3569" w:rsidRDefault="00EF3569">
      <w:r>
        <w:separator/>
      </w:r>
    </w:p>
  </w:footnote>
  <w:footnote w:type="continuationSeparator" w:id="0">
    <w:p w14:paraId="7A49C758" w14:textId="77777777" w:rsidR="00EF3569" w:rsidRDefault="00EF35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FB2D08"/>
    <w:multiLevelType w:val="hybridMultilevel"/>
    <w:tmpl w:val="2DE62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4D35D0"/>
    <w:multiLevelType w:val="hybridMultilevel"/>
    <w:tmpl w:val="EDAC6DFE"/>
    <w:lvl w:ilvl="0" w:tplc="2E340602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B696FAF"/>
    <w:multiLevelType w:val="hybridMultilevel"/>
    <w:tmpl w:val="52BC9008"/>
    <w:lvl w:ilvl="0" w:tplc="7CFC5228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B8A52F9"/>
    <w:multiLevelType w:val="hybridMultilevel"/>
    <w:tmpl w:val="902A158E"/>
    <w:lvl w:ilvl="0" w:tplc="D188DF14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D425FE2"/>
    <w:multiLevelType w:val="hybridMultilevel"/>
    <w:tmpl w:val="755813E2"/>
    <w:lvl w:ilvl="0" w:tplc="5E043270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0E6F7D5F"/>
    <w:multiLevelType w:val="hybridMultilevel"/>
    <w:tmpl w:val="2D42A1A8"/>
    <w:lvl w:ilvl="0" w:tplc="28048928">
      <w:start w:val="2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0EE245F"/>
    <w:multiLevelType w:val="hybridMultilevel"/>
    <w:tmpl w:val="AB72B0A8"/>
    <w:lvl w:ilvl="0" w:tplc="D4F657A6">
      <w:start w:val="27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A0D21B6E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1854673"/>
    <w:multiLevelType w:val="multilevel"/>
    <w:tmpl w:val="3AA6760C"/>
    <w:lvl w:ilvl="0">
      <w:start w:val="1"/>
      <w:numFmt w:val="lowerLetter"/>
      <w:pStyle w:val="RQUL"/>
      <w:lvlText w:val="%1."/>
      <w:legacy w:legacy="1" w:legacySpace="120" w:legacyIndent="720"/>
      <w:lvlJc w:val="left"/>
      <w:pPr>
        <w:ind w:left="720" w:hanging="72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108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126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62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98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216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52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88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3060" w:hanging="180"/>
      </w:pPr>
    </w:lvl>
  </w:abstractNum>
  <w:abstractNum w:abstractNumId="8" w15:restartNumberingAfterBreak="0">
    <w:nsid w:val="14147442"/>
    <w:multiLevelType w:val="hybridMultilevel"/>
    <w:tmpl w:val="3F7242C6"/>
    <w:lvl w:ilvl="0" w:tplc="35A66A8E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68A58A1"/>
    <w:multiLevelType w:val="hybridMultilevel"/>
    <w:tmpl w:val="8BBE8712"/>
    <w:lvl w:ilvl="0" w:tplc="839217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7204FF6"/>
    <w:multiLevelType w:val="hybridMultilevel"/>
    <w:tmpl w:val="9F6EAEF6"/>
    <w:lvl w:ilvl="0" w:tplc="686C7CA0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19AA53A2"/>
    <w:multiLevelType w:val="hybridMultilevel"/>
    <w:tmpl w:val="ACEA3350"/>
    <w:lvl w:ilvl="0" w:tplc="BEF42F3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1DE1659C"/>
    <w:multiLevelType w:val="multilevel"/>
    <w:tmpl w:val="DBB8A6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1EA54A58"/>
    <w:multiLevelType w:val="hybridMultilevel"/>
    <w:tmpl w:val="11985570"/>
    <w:lvl w:ilvl="0" w:tplc="E42275D0">
      <w:start w:val="2"/>
      <w:numFmt w:val="lowerLetter"/>
      <w:lvlText w:val="%1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1915E83"/>
    <w:multiLevelType w:val="hybridMultilevel"/>
    <w:tmpl w:val="241A51FA"/>
    <w:lvl w:ilvl="0" w:tplc="31E47D5E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26B0E84"/>
    <w:multiLevelType w:val="hybridMultilevel"/>
    <w:tmpl w:val="B8C88024"/>
    <w:lvl w:ilvl="0" w:tplc="D99E2916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22A97585"/>
    <w:multiLevelType w:val="hybridMultilevel"/>
    <w:tmpl w:val="B0983D72"/>
    <w:lvl w:ilvl="0" w:tplc="0D442C94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24A226D9"/>
    <w:multiLevelType w:val="hybridMultilevel"/>
    <w:tmpl w:val="94C4AA48"/>
    <w:lvl w:ilvl="0" w:tplc="99EC6D88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4AF7B6D"/>
    <w:multiLevelType w:val="hybridMultilevel"/>
    <w:tmpl w:val="C436EA86"/>
    <w:lvl w:ilvl="0" w:tplc="2278D898">
      <w:start w:val="3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78F42C4"/>
    <w:multiLevelType w:val="hybridMultilevel"/>
    <w:tmpl w:val="737E3FEA"/>
    <w:lvl w:ilvl="0" w:tplc="F4B459A4">
      <w:start w:val="1"/>
      <w:numFmt w:val="decimal"/>
      <w:lvlText w:val="%1."/>
      <w:lvlJc w:val="left"/>
      <w:pPr>
        <w:tabs>
          <w:tab w:val="num" w:pos="1434"/>
        </w:tabs>
        <w:ind w:left="1434" w:hanging="62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20" w15:restartNumberingAfterBreak="0">
    <w:nsid w:val="27A1107A"/>
    <w:multiLevelType w:val="hybridMultilevel"/>
    <w:tmpl w:val="880A6256"/>
    <w:lvl w:ilvl="0" w:tplc="F54CEA2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 w15:restartNumberingAfterBreak="0">
    <w:nsid w:val="2AC86585"/>
    <w:multiLevelType w:val="hybridMultilevel"/>
    <w:tmpl w:val="B60C9ADA"/>
    <w:lvl w:ilvl="0" w:tplc="57888E62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2AE66DEB"/>
    <w:multiLevelType w:val="hybridMultilevel"/>
    <w:tmpl w:val="4B208EFA"/>
    <w:lvl w:ilvl="0" w:tplc="F5DCBFA8">
      <w:start w:val="4"/>
      <w:numFmt w:val="lowerLetter"/>
      <w:pStyle w:val="RQUL1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2F6272A2"/>
    <w:multiLevelType w:val="hybridMultilevel"/>
    <w:tmpl w:val="520C0242"/>
    <w:lvl w:ilvl="0" w:tplc="1F8C83CE">
      <w:start w:val="3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29F3E6A"/>
    <w:multiLevelType w:val="hybridMultilevel"/>
    <w:tmpl w:val="1F94F4A6"/>
    <w:lvl w:ilvl="0" w:tplc="3BFC8C9E">
      <w:start w:val="24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39930E18"/>
    <w:multiLevelType w:val="hybridMultilevel"/>
    <w:tmpl w:val="022A6B44"/>
    <w:lvl w:ilvl="0" w:tplc="46629446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3F876856"/>
    <w:multiLevelType w:val="hybridMultilevel"/>
    <w:tmpl w:val="FBA23296"/>
    <w:lvl w:ilvl="0" w:tplc="00EA874C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46D0575F"/>
    <w:multiLevelType w:val="hybridMultilevel"/>
    <w:tmpl w:val="E58E0CDE"/>
    <w:lvl w:ilvl="0" w:tplc="3942225E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52F304F4"/>
    <w:multiLevelType w:val="hybridMultilevel"/>
    <w:tmpl w:val="D72AF376"/>
    <w:lvl w:ilvl="0" w:tplc="AB8800E0">
      <w:start w:val="2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538A1BFA"/>
    <w:multiLevelType w:val="hybridMultilevel"/>
    <w:tmpl w:val="0C8CA838"/>
    <w:lvl w:ilvl="0" w:tplc="F698BF30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548C4E5B"/>
    <w:multiLevelType w:val="hybridMultilevel"/>
    <w:tmpl w:val="AE6E2568"/>
    <w:lvl w:ilvl="0" w:tplc="E8382FC2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72158B0"/>
    <w:multiLevelType w:val="hybridMultilevel"/>
    <w:tmpl w:val="C366CF10"/>
    <w:lvl w:ilvl="0" w:tplc="46629446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166213C6">
      <w:start w:val="2"/>
      <w:numFmt w:val="lowerLetter"/>
      <w:lvlText w:val="%2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7A77C6A"/>
    <w:multiLevelType w:val="hybridMultilevel"/>
    <w:tmpl w:val="9FACF076"/>
    <w:lvl w:ilvl="0" w:tplc="4746B992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580B70E3"/>
    <w:multiLevelType w:val="hybridMultilevel"/>
    <w:tmpl w:val="D702F3E6"/>
    <w:lvl w:ilvl="0" w:tplc="29F2858C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5A647D71"/>
    <w:multiLevelType w:val="hybridMultilevel"/>
    <w:tmpl w:val="E6445408"/>
    <w:lvl w:ilvl="0" w:tplc="9AF89CE0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5C3C3948"/>
    <w:multiLevelType w:val="hybridMultilevel"/>
    <w:tmpl w:val="D81E8614"/>
    <w:lvl w:ilvl="0" w:tplc="7E4C951C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5E954D3B"/>
    <w:multiLevelType w:val="hybridMultilevel"/>
    <w:tmpl w:val="5E4876D8"/>
    <w:lvl w:ilvl="0" w:tplc="E3D88ED8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5F690F2C"/>
    <w:multiLevelType w:val="hybridMultilevel"/>
    <w:tmpl w:val="CDDE5436"/>
    <w:lvl w:ilvl="0" w:tplc="6156B9C8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5FAF02A0"/>
    <w:multiLevelType w:val="hybridMultilevel"/>
    <w:tmpl w:val="756408B2"/>
    <w:lvl w:ilvl="0" w:tplc="82F6856E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60305AF8"/>
    <w:multiLevelType w:val="hybridMultilevel"/>
    <w:tmpl w:val="683AF268"/>
    <w:lvl w:ilvl="0" w:tplc="12B275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28A0439"/>
    <w:multiLevelType w:val="hybridMultilevel"/>
    <w:tmpl w:val="059EC8E0"/>
    <w:lvl w:ilvl="0" w:tplc="72D24AEE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655530B3"/>
    <w:multiLevelType w:val="hybridMultilevel"/>
    <w:tmpl w:val="C1624E34"/>
    <w:lvl w:ilvl="0" w:tplc="86F018E0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70676549"/>
    <w:multiLevelType w:val="hybridMultilevel"/>
    <w:tmpl w:val="BE9CFE26"/>
    <w:lvl w:ilvl="0" w:tplc="2918F64E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18421B2"/>
    <w:multiLevelType w:val="hybridMultilevel"/>
    <w:tmpl w:val="C852660E"/>
    <w:lvl w:ilvl="0" w:tplc="6E5C3CCC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4" w15:restartNumberingAfterBreak="0">
    <w:nsid w:val="722833CB"/>
    <w:multiLevelType w:val="hybridMultilevel"/>
    <w:tmpl w:val="12D0F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F20D9A"/>
    <w:multiLevelType w:val="hybridMultilevel"/>
    <w:tmpl w:val="6CFA31C0"/>
    <w:lvl w:ilvl="0" w:tplc="1020FF94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6" w15:restartNumberingAfterBreak="0">
    <w:nsid w:val="786E6F82"/>
    <w:multiLevelType w:val="hybridMultilevel"/>
    <w:tmpl w:val="EBD00C4C"/>
    <w:lvl w:ilvl="0" w:tplc="2A52FFA4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7" w15:restartNumberingAfterBreak="0">
    <w:nsid w:val="7A590B41"/>
    <w:multiLevelType w:val="hybridMultilevel"/>
    <w:tmpl w:val="6DBC4D3C"/>
    <w:lvl w:ilvl="0" w:tplc="04090019">
      <w:start w:val="2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8" w15:restartNumberingAfterBreak="0">
    <w:nsid w:val="7EC512BC"/>
    <w:multiLevelType w:val="hybridMultilevel"/>
    <w:tmpl w:val="6F48AE06"/>
    <w:lvl w:ilvl="0" w:tplc="34F8916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2"/>
  </w:num>
  <w:num w:numId="3">
    <w:abstractNumId w:val="34"/>
  </w:num>
  <w:num w:numId="4">
    <w:abstractNumId w:val="13"/>
  </w:num>
  <w:num w:numId="5">
    <w:abstractNumId w:val="11"/>
  </w:num>
  <w:num w:numId="6">
    <w:abstractNumId w:val="30"/>
  </w:num>
  <w:num w:numId="7">
    <w:abstractNumId w:val="27"/>
  </w:num>
  <w:num w:numId="8">
    <w:abstractNumId w:val="1"/>
  </w:num>
  <w:num w:numId="9">
    <w:abstractNumId w:val="15"/>
  </w:num>
  <w:num w:numId="10">
    <w:abstractNumId w:val="36"/>
  </w:num>
  <w:num w:numId="11">
    <w:abstractNumId w:val="42"/>
  </w:num>
  <w:num w:numId="12">
    <w:abstractNumId w:val="26"/>
  </w:num>
  <w:num w:numId="13">
    <w:abstractNumId w:val="48"/>
  </w:num>
  <w:num w:numId="14">
    <w:abstractNumId w:val="37"/>
  </w:num>
  <w:num w:numId="15">
    <w:abstractNumId w:val="18"/>
  </w:num>
  <w:num w:numId="16">
    <w:abstractNumId w:val="32"/>
  </w:num>
  <w:num w:numId="17">
    <w:abstractNumId w:val="24"/>
  </w:num>
  <w:num w:numId="18">
    <w:abstractNumId w:val="10"/>
  </w:num>
  <w:num w:numId="19">
    <w:abstractNumId w:val="5"/>
  </w:num>
  <w:num w:numId="20">
    <w:abstractNumId w:val="31"/>
  </w:num>
  <w:num w:numId="21">
    <w:abstractNumId w:val="28"/>
  </w:num>
  <w:num w:numId="22">
    <w:abstractNumId w:val="29"/>
  </w:num>
  <w:num w:numId="23">
    <w:abstractNumId w:val="4"/>
  </w:num>
  <w:num w:numId="24">
    <w:abstractNumId w:val="45"/>
  </w:num>
  <w:num w:numId="25">
    <w:abstractNumId w:val="43"/>
  </w:num>
  <w:num w:numId="26">
    <w:abstractNumId w:val="2"/>
  </w:num>
  <w:num w:numId="27">
    <w:abstractNumId w:val="17"/>
  </w:num>
  <w:num w:numId="28">
    <w:abstractNumId w:val="40"/>
  </w:num>
  <w:num w:numId="29">
    <w:abstractNumId w:val="46"/>
  </w:num>
  <w:num w:numId="30">
    <w:abstractNumId w:val="20"/>
  </w:num>
  <w:num w:numId="31">
    <w:abstractNumId w:val="41"/>
  </w:num>
  <w:num w:numId="32">
    <w:abstractNumId w:val="21"/>
  </w:num>
  <w:num w:numId="33">
    <w:abstractNumId w:val="35"/>
  </w:num>
  <w:num w:numId="34">
    <w:abstractNumId w:val="25"/>
  </w:num>
  <w:num w:numId="35">
    <w:abstractNumId w:val="19"/>
  </w:num>
  <w:num w:numId="36">
    <w:abstractNumId w:val="6"/>
  </w:num>
  <w:num w:numId="37">
    <w:abstractNumId w:val="33"/>
  </w:num>
  <w:num w:numId="38">
    <w:abstractNumId w:val="14"/>
  </w:num>
  <w:num w:numId="39">
    <w:abstractNumId w:val="16"/>
  </w:num>
  <w:num w:numId="40">
    <w:abstractNumId w:val="38"/>
  </w:num>
  <w:num w:numId="41">
    <w:abstractNumId w:val="23"/>
  </w:num>
  <w:num w:numId="42">
    <w:abstractNumId w:val="7"/>
  </w:num>
  <w:num w:numId="43">
    <w:abstractNumId w:val="8"/>
  </w:num>
  <w:num w:numId="44">
    <w:abstractNumId w:val="47"/>
  </w:num>
  <w:num w:numId="45">
    <w:abstractNumId w:val="0"/>
  </w:num>
  <w:num w:numId="46">
    <w:abstractNumId w:val="39"/>
  </w:num>
  <w:num w:numId="47">
    <w:abstractNumId w:val="9"/>
  </w:num>
  <w:num w:numId="48">
    <w:abstractNumId w:val="12"/>
  </w:num>
  <w:num w:numId="49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D77B4"/>
    <w:rsid w:val="00000623"/>
    <w:rsid w:val="00022980"/>
    <w:rsid w:val="00055398"/>
    <w:rsid w:val="00061343"/>
    <w:rsid w:val="00066500"/>
    <w:rsid w:val="0006787D"/>
    <w:rsid w:val="00070095"/>
    <w:rsid w:val="00073169"/>
    <w:rsid w:val="0007605A"/>
    <w:rsid w:val="00090B3D"/>
    <w:rsid w:val="000A2728"/>
    <w:rsid w:val="000F5D52"/>
    <w:rsid w:val="00107C4F"/>
    <w:rsid w:val="00124FD6"/>
    <w:rsid w:val="00134ECB"/>
    <w:rsid w:val="00142DAA"/>
    <w:rsid w:val="0015645F"/>
    <w:rsid w:val="00174C93"/>
    <w:rsid w:val="00181044"/>
    <w:rsid w:val="001A031A"/>
    <w:rsid w:val="001D4CE5"/>
    <w:rsid w:val="001E0A24"/>
    <w:rsid w:val="001E3B5B"/>
    <w:rsid w:val="001E6882"/>
    <w:rsid w:val="001F5FF7"/>
    <w:rsid w:val="00204973"/>
    <w:rsid w:val="002107B5"/>
    <w:rsid w:val="00211215"/>
    <w:rsid w:val="002112D5"/>
    <w:rsid w:val="00221F69"/>
    <w:rsid w:val="002430BC"/>
    <w:rsid w:val="0025256F"/>
    <w:rsid w:val="00260786"/>
    <w:rsid w:val="00275B96"/>
    <w:rsid w:val="002A2C82"/>
    <w:rsid w:val="002B764B"/>
    <w:rsid w:val="003061C5"/>
    <w:rsid w:val="003219C4"/>
    <w:rsid w:val="003265FB"/>
    <w:rsid w:val="0032662F"/>
    <w:rsid w:val="0035287D"/>
    <w:rsid w:val="0036351F"/>
    <w:rsid w:val="00385212"/>
    <w:rsid w:val="003A7DFD"/>
    <w:rsid w:val="003B0D26"/>
    <w:rsid w:val="003C695B"/>
    <w:rsid w:val="003D3854"/>
    <w:rsid w:val="003D65BB"/>
    <w:rsid w:val="003E553A"/>
    <w:rsid w:val="003F09AC"/>
    <w:rsid w:val="00421476"/>
    <w:rsid w:val="00432848"/>
    <w:rsid w:val="0043734E"/>
    <w:rsid w:val="004433D0"/>
    <w:rsid w:val="00446360"/>
    <w:rsid w:val="00446655"/>
    <w:rsid w:val="0046624B"/>
    <w:rsid w:val="004704E5"/>
    <w:rsid w:val="00470F9D"/>
    <w:rsid w:val="004723CE"/>
    <w:rsid w:val="0047349E"/>
    <w:rsid w:val="00475B4D"/>
    <w:rsid w:val="00476CB3"/>
    <w:rsid w:val="004950FD"/>
    <w:rsid w:val="004D77B4"/>
    <w:rsid w:val="004E3394"/>
    <w:rsid w:val="00544E7B"/>
    <w:rsid w:val="0056576B"/>
    <w:rsid w:val="0058446B"/>
    <w:rsid w:val="00587022"/>
    <w:rsid w:val="005931A8"/>
    <w:rsid w:val="00593FB8"/>
    <w:rsid w:val="005A4B81"/>
    <w:rsid w:val="005B5C52"/>
    <w:rsid w:val="005C25DC"/>
    <w:rsid w:val="005C500F"/>
    <w:rsid w:val="005D78BB"/>
    <w:rsid w:val="005E212B"/>
    <w:rsid w:val="00615F1E"/>
    <w:rsid w:val="0062270C"/>
    <w:rsid w:val="006848A9"/>
    <w:rsid w:val="00687E6B"/>
    <w:rsid w:val="006A2B8A"/>
    <w:rsid w:val="006A514E"/>
    <w:rsid w:val="006C3E17"/>
    <w:rsid w:val="006D13AD"/>
    <w:rsid w:val="006D427C"/>
    <w:rsid w:val="006E2EC5"/>
    <w:rsid w:val="00700EAE"/>
    <w:rsid w:val="007423FE"/>
    <w:rsid w:val="0075487F"/>
    <w:rsid w:val="00771ED7"/>
    <w:rsid w:val="007904C1"/>
    <w:rsid w:val="007A3749"/>
    <w:rsid w:val="007B4D7E"/>
    <w:rsid w:val="007C3799"/>
    <w:rsid w:val="007C46E1"/>
    <w:rsid w:val="007F3FDA"/>
    <w:rsid w:val="00807EAF"/>
    <w:rsid w:val="008215FF"/>
    <w:rsid w:val="0082198D"/>
    <w:rsid w:val="00823421"/>
    <w:rsid w:val="00824900"/>
    <w:rsid w:val="008336C9"/>
    <w:rsid w:val="00840E74"/>
    <w:rsid w:val="0085019E"/>
    <w:rsid w:val="00870762"/>
    <w:rsid w:val="00875EAB"/>
    <w:rsid w:val="0089295C"/>
    <w:rsid w:val="008A0499"/>
    <w:rsid w:val="008A1AFC"/>
    <w:rsid w:val="008B3065"/>
    <w:rsid w:val="008E774C"/>
    <w:rsid w:val="008F4B37"/>
    <w:rsid w:val="008F4F2E"/>
    <w:rsid w:val="008F69ED"/>
    <w:rsid w:val="009100DF"/>
    <w:rsid w:val="00953CC1"/>
    <w:rsid w:val="009600D3"/>
    <w:rsid w:val="00960445"/>
    <w:rsid w:val="0096046F"/>
    <w:rsid w:val="00981164"/>
    <w:rsid w:val="009B60CD"/>
    <w:rsid w:val="009D620C"/>
    <w:rsid w:val="00A12E01"/>
    <w:rsid w:val="00A14C02"/>
    <w:rsid w:val="00A237C9"/>
    <w:rsid w:val="00A25EC4"/>
    <w:rsid w:val="00A2639B"/>
    <w:rsid w:val="00A604BC"/>
    <w:rsid w:val="00A65357"/>
    <w:rsid w:val="00A8697A"/>
    <w:rsid w:val="00AA2AC0"/>
    <w:rsid w:val="00AA488B"/>
    <w:rsid w:val="00AF12ED"/>
    <w:rsid w:val="00AF218C"/>
    <w:rsid w:val="00AF3B53"/>
    <w:rsid w:val="00AF3E7F"/>
    <w:rsid w:val="00B14A42"/>
    <w:rsid w:val="00B31862"/>
    <w:rsid w:val="00B50F85"/>
    <w:rsid w:val="00B56884"/>
    <w:rsid w:val="00B64737"/>
    <w:rsid w:val="00B703E4"/>
    <w:rsid w:val="00B729F9"/>
    <w:rsid w:val="00B7610A"/>
    <w:rsid w:val="00B831CA"/>
    <w:rsid w:val="00B90C70"/>
    <w:rsid w:val="00B96042"/>
    <w:rsid w:val="00BA5B6A"/>
    <w:rsid w:val="00BD4E1A"/>
    <w:rsid w:val="00BD62E5"/>
    <w:rsid w:val="00BD74F8"/>
    <w:rsid w:val="00BD771C"/>
    <w:rsid w:val="00BD7B34"/>
    <w:rsid w:val="00BE18F9"/>
    <w:rsid w:val="00BE380F"/>
    <w:rsid w:val="00BF21B1"/>
    <w:rsid w:val="00C037DA"/>
    <w:rsid w:val="00C46271"/>
    <w:rsid w:val="00C7354A"/>
    <w:rsid w:val="00C90FB1"/>
    <w:rsid w:val="00C97772"/>
    <w:rsid w:val="00CA01AD"/>
    <w:rsid w:val="00CA2286"/>
    <w:rsid w:val="00CA3121"/>
    <w:rsid w:val="00CE6754"/>
    <w:rsid w:val="00CF23B6"/>
    <w:rsid w:val="00D26E1B"/>
    <w:rsid w:val="00D31DAA"/>
    <w:rsid w:val="00D334EB"/>
    <w:rsid w:val="00D37D33"/>
    <w:rsid w:val="00D40329"/>
    <w:rsid w:val="00D92D6B"/>
    <w:rsid w:val="00D93215"/>
    <w:rsid w:val="00DA5E1F"/>
    <w:rsid w:val="00DB1E8B"/>
    <w:rsid w:val="00DD03E9"/>
    <w:rsid w:val="00DE525E"/>
    <w:rsid w:val="00DF0027"/>
    <w:rsid w:val="00DF57CC"/>
    <w:rsid w:val="00DF7AA9"/>
    <w:rsid w:val="00E1077F"/>
    <w:rsid w:val="00E10B12"/>
    <w:rsid w:val="00E363D5"/>
    <w:rsid w:val="00E64D93"/>
    <w:rsid w:val="00E84BDD"/>
    <w:rsid w:val="00E91285"/>
    <w:rsid w:val="00EB6E5C"/>
    <w:rsid w:val="00ED5742"/>
    <w:rsid w:val="00EE4339"/>
    <w:rsid w:val="00EE563E"/>
    <w:rsid w:val="00EF3569"/>
    <w:rsid w:val="00F0555C"/>
    <w:rsid w:val="00F300F3"/>
    <w:rsid w:val="00F3685F"/>
    <w:rsid w:val="00F440F5"/>
    <w:rsid w:val="00F4489C"/>
    <w:rsid w:val="00F51E3E"/>
    <w:rsid w:val="00F5413A"/>
    <w:rsid w:val="00F73E58"/>
    <w:rsid w:val="00F84264"/>
    <w:rsid w:val="00F85C7A"/>
    <w:rsid w:val="00F86EC5"/>
    <w:rsid w:val="00FA36F7"/>
    <w:rsid w:val="00FE5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1E02F9"/>
  <w15:chartTrackingRefBased/>
  <w15:docId w15:val="{1FF4A1AC-0218-4D72-9377-FDED07DF4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E433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T">
    <w:name w:val="FT"/>
    <w:pPr>
      <w:spacing w:after="240" w:line="240" w:lineRule="atLeast"/>
    </w:pPr>
    <w:rPr>
      <w:rFonts w:ascii="Courier" w:hAnsi="Courier"/>
      <w:sz w:val="24"/>
      <w:lang w:eastAsia="en-US"/>
    </w:rPr>
  </w:style>
  <w:style w:type="paragraph" w:styleId="BodyTextIndent">
    <w:name w:val="Body Text Indent"/>
    <w:basedOn w:val="Normal"/>
    <w:pPr>
      <w:ind w:left="2160" w:hanging="720"/>
    </w:pPr>
    <w:rPr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PROG">
    <w:name w:val="PROG"/>
    <w:basedOn w:val="Normal"/>
    <w:pPr>
      <w:spacing w:after="240" w:line="480" w:lineRule="atLeast"/>
    </w:pPr>
    <w:rPr>
      <w:rFonts w:ascii="Courier" w:hAnsi="Courier"/>
      <w:szCs w:val="20"/>
    </w:rPr>
  </w:style>
  <w:style w:type="paragraph" w:customStyle="1" w:styleId="HC">
    <w:name w:val="HC"/>
    <w:pPr>
      <w:spacing w:after="240" w:line="240" w:lineRule="atLeast"/>
    </w:pPr>
    <w:rPr>
      <w:rFonts w:ascii="Courier" w:hAnsi="Courier"/>
      <w:b/>
      <w:sz w:val="24"/>
      <w:lang w:eastAsia="en-US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pPr>
      <w:spacing w:line="240" w:lineRule="atLeast"/>
    </w:pPr>
    <w:rPr>
      <w:rFonts w:ascii="Courier" w:hAnsi="Courier"/>
      <w:sz w:val="20"/>
      <w:szCs w:val="20"/>
    </w:rPr>
  </w:style>
  <w:style w:type="paragraph" w:styleId="BodyText2">
    <w:name w:val="Body Text 2"/>
    <w:basedOn w:val="Normal"/>
    <w:pPr>
      <w:ind w:left="2160" w:hanging="720"/>
    </w:p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Q">
    <w:name w:val="RQ"/>
    <w:basedOn w:val="Normal"/>
    <w:pPr>
      <w:tabs>
        <w:tab w:val="left" w:pos="720"/>
        <w:tab w:val="left" w:pos="1440"/>
      </w:tabs>
      <w:overflowPunct w:val="0"/>
      <w:autoSpaceDE w:val="0"/>
      <w:autoSpaceDN w:val="0"/>
      <w:adjustRightInd w:val="0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RQCDT">
    <w:name w:val="RQCDT"/>
    <w:basedOn w:val="Normal"/>
    <w:pPr>
      <w:overflowPunct w:val="0"/>
      <w:autoSpaceDE w:val="0"/>
      <w:autoSpaceDN w:val="0"/>
      <w:adjustRightInd w:val="0"/>
      <w:ind w:left="288" w:right="-1296"/>
      <w:textAlignment w:val="baseline"/>
    </w:pPr>
    <w:rPr>
      <w:rFonts w:ascii="Courier" w:hAnsi="Courier"/>
      <w:sz w:val="16"/>
      <w:szCs w:val="20"/>
      <w:u w:val="single"/>
    </w:rPr>
  </w:style>
  <w:style w:type="paragraph" w:customStyle="1" w:styleId="RQCDT2">
    <w:name w:val="RQCDT2"/>
    <w:basedOn w:val="RQCDT"/>
  </w:style>
  <w:style w:type="paragraph" w:customStyle="1" w:styleId="RQCDT1">
    <w:name w:val="RQCDT1"/>
    <w:basedOn w:val="RQCDT"/>
  </w:style>
  <w:style w:type="paragraph" w:customStyle="1" w:styleId="RQUL2">
    <w:name w:val="RQUL2"/>
    <w:basedOn w:val="Normal"/>
    <w:pPr>
      <w:tabs>
        <w:tab w:val="left" w:pos="5112"/>
      </w:tabs>
      <w:overflowPunct w:val="0"/>
      <w:autoSpaceDE w:val="0"/>
      <w:autoSpaceDN w:val="0"/>
      <w:adjustRightInd w:val="0"/>
      <w:spacing w:after="240" w:line="240" w:lineRule="atLeast"/>
      <w:textAlignment w:val="baseline"/>
    </w:pPr>
    <w:rPr>
      <w:rFonts w:ascii="Courier" w:hAnsi="Courier"/>
      <w:szCs w:val="20"/>
    </w:rPr>
  </w:style>
  <w:style w:type="paragraph" w:customStyle="1" w:styleId="RQUL1">
    <w:name w:val="RQUL1"/>
    <w:basedOn w:val="Normal"/>
    <w:pPr>
      <w:numPr>
        <w:numId w:val="2"/>
      </w:numPr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paragraph" w:customStyle="1" w:styleId="RQUL">
    <w:name w:val="RQUL"/>
    <w:basedOn w:val="Normal"/>
    <w:pPr>
      <w:numPr>
        <w:numId w:val="42"/>
      </w:numPr>
      <w:overflowPunct w:val="0"/>
      <w:autoSpaceDE w:val="0"/>
      <w:autoSpaceDN w:val="0"/>
      <w:adjustRightInd w:val="0"/>
      <w:ind w:left="1440"/>
      <w:textAlignment w:val="baseline"/>
    </w:pPr>
    <w:rPr>
      <w:sz w:val="20"/>
      <w:szCs w:val="20"/>
    </w:rPr>
  </w:style>
  <w:style w:type="paragraph" w:customStyle="1" w:styleId="RQN">
    <w:name w:val="RQN"/>
    <w:basedOn w:val="RQ"/>
  </w:style>
  <w:style w:type="paragraph" w:customStyle="1" w:styleId="LC2">
    <w:name w:val="LC2"/>
    <w:link w:val="LC2Char"/>
    <w:pPr>
      <w:spacing w:line="240" w:lineRule="atLeast"/>
      <w:ind w:left="1008" w:right="-1296"/>
    </w:pPr>
    <w:rPr>
      <w:rFonts w:ascii="Courier" w:hAnsi="Courier"/>
      <w:sz w:val="16"/>
      <w:u w:val="single"/>
      <w:lang w:eastAsia="en-US"/>
    </w:rPr>
  </w:style>
  <w:style w:type="paragraph" w:customStyle="1" w:styleId="LCX">
    <w:name w:val="LCX"/>
    <w:pPr>
      <w:spacing w:after="240" w:line="240" w:lineRule="atLeast"/>
      <w:ind w:left="1008" w:right="-1296"/>
    </w:pPr>
    <w:rPr>
      <w:rFonts w:ascii="Courier" w:hAnsi="Courier"/>
      <w:sz w:val="16"/>
      <w:u w:val="single"/>
      <w:lang w:eastAsia="en-US"/>
    </w:rPr>
  </w:style>
  <w:style w:type="character" w:styleId="Emphasis">
    <w:name w:val="Emphasis"/>
    <w:qFormat/>
    <w:rPr>
      <w:i/>
      <w:iCs/>
    </w:rPr>
  </w:style>
  <w:style w:type="paragraph" w:customStyle="1" w:styleId="PD">
    <w:name w:val="PD"/>
    <w:autoRedefine/>
    <w:pPr>
      <w:tabs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verflowPunct w:val="0"/>
      <w:autoSpaceDE w:val="0"/>
      <w:autoSpaceDN w:val="0"/>
      <w:adjustRightInd w:val="0"/>
      <w:spacing w:before="240" w:after="240"/>
      <w:textAlignment w:val="baseline"/>
    </w:pPr>
    <w:rPr>
      <w:rFonts w:ascii="Courier New" w:hAnsi="Courier New" w:cs="Courier New"/>
      <w:b/>
      <w:i/>
      <w:color w:val="0000FF"/>
      <w:sz w:val="24"/>
      <w:lang w:eastAsia="en-US"/>
    </w:rPr>
  </w:style>
  <w:style w:type="paragraph" w:customStyle="1" w:styleId="PRQ">
    <w:name w:val="PRQ"/>
    <w:basedOn w:val="Normal"/>
    <w:rsid w:val="00D93215"/>
    <w:pPr>
      <w:tabs>
        <w:tab w:val="left" w:pos="720"/>
        <w:tab w:val="left" w:pos="1440"/>
      </w:tabs>
      <w:overflowPunct w:val="0"/>
      <w:autoSpaceDE w:val="0"/>
      <w:autoSpaceDN w:val="0"/>
      <w:adjustRightInd w:val="0"/>
      <w:spacing w:after="240" w:line="480" w:lineRule="atLeast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PRQ0">
    <w:name w:val="(P)RQ"/>
    <w:basedOn w:val="Normal"/>
    <w:rsid w:val="00D93215"/>
    <w:pPr>
      <w:tabs>
        <w:tab w:val="left" w:pos="720"/>
        <w:tab w:val="left" w:pos="1440"/>
      </w:tabs>
      <w:overflowPunct w:val="0"/>
      <w:autoSpaceDE w:val="0"/>
      <w:autoSpaceDN w:val="0"/>
      <w:adjustRightInd w:val="0"/>
      <w:spacing w:after="240" w:line="480" w:lineRule="atLeast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PRQN2">
    <w:name w:val="PRQN2"/>
    <w:basedOn w:val="Normal"/>
    <w:rsid w:val="00D93215"/>
    <w:pPr>
      <w:tabs>
        <w:tab w:val="left" w:pos="720"/>
        <w:tab w:val="left" w:pos="1440"/>
      </w:tabs>
      <w:overflowPunct w:val="0"/>
      <w:autoSpaceDE w:val="0"/>
      <w:autoSpaceDN w:val="0"/>
      <w:adjustRightInd w:val="0"/>
      <w:spacing w:after="240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PRQ2">
    <w:name w:val="PRQ2"/>
    <w:basedOn w:val="PRQ"/>
    <w:rsid w:val="00D93215"/>
    <w:pPr>
      <w:spacing w:line="240" w:lineRule="auto"/>
    </w:pPr>
  </w:style>
  <w:style w:type="paragraph" w:customStyle="1" w:styleId="RQN1">
    <w:name w:val="RQN1"/>
    <w:basedOn w:val="Normal"/>
    <w:rsid w:val="0035287D"/>
    <w:pPr>
      <w:overflowPunct w:val="0"/>
      <w:autoSpaceDE w:val="0"/>
      <w:autoSpaceDN w:val="0"/>
      <w:adjustRightInd w:val="0"/>
      <w:textAlignment w:val="baseline"/>
    </w:pPr>
    <w:rPr>
      <w:rFonts w:ascii="Courier" w:hAnsi="Courier"/>
      <w:szCs w:val="20"/>
    </w:rPr>
  </w:style>
  <w:style w:type="paragraph" w:styleId="NormalWeb">
    <w:name w:val="Normal (Web)"/>
    <w:basedOn w:val="Normal"/>
    <w:uiPriority w:val="99"/>
    <w:rsid w:val="005931A8"/>
    <w:pPr>
      <w:spacing w:before="100" w:beforeAutospacing="1" w:after="100" w:afterAutospacing="1"/>
    </w:pPr>
    <w:rPr>
      <w:rFonts w:eastAsia="SimSun"/>
      <w:lang w:eastAsia="zh-CN"/>
    </w:rPr>
  </w:style>
  <w:style w:type="paragraph" w:customStyle="1" w:styleId="RQ1">
    <w:name w:val="RQ1"/>
    <w:basedOn w:val="RQ"/>
    <w:rsid w:val="00593FB8"/>
    <w:pPr>
      <w:tabs>
        <w:tab w:val="clear" w:pos="1440"/>
      </w:tabs>
      <w:spacing w:after="240"/>
      <w:ind w:left="720" w:firstLine="0"/>
    </w:pPr>
  </w:style>
  <w:style w:type="character" w:customStyle="1" w:styleId="LC2Char">
    <w:name w:val="LC2 Char"/>
    <w:link w:val="LC2"/>
    <w:rsid w:val="00593FB8"/>
    <w:rPr>
      <w:rFonts w:ascii="Courier" w:hAnsi="Courier"/>
      <w:sz w:val="16"/>
      <w:u w:val="single"/>
      <w:lang w:val="en-US" w:eastAsia="en-US" w:bidi="ar-SA"/>
    </w:rPr>
  </w:style>
  <w:style w:type="paragraph" w:customStyle="1" w:styleId="PRQN">
    <w:name w:val="PRQN"/>
    <w:basedOn w:val="PRQ"/>
    <w:rsid w:val="00DF0027"/>
    <w:pPr>
      <w:tabs>
        <w:tab w:val="num" w:pos="1440"/>
      </w:tabs>
      <w:spacing w:line="240" w:lineRule="auto"/>
      <w:ind w:hanging="720"/>
    </w:pPr>
  </w:style>
  <w:style w:type="paragraph" w:customStyle="1" w:styleId="PRQCDT1">
    <w:name w:val="PRQCDT1"/>
    <w:basedOn w:val="Normal"/>
    <w:rsid w:val="00DF0027"/>
    <w:pPr>
      <w:overflowPunct w:val="0"/>
      <w:autoSpaceDE w:val="0"/>
      <w:autoSpaceDN w:val="0"/>
      <w:adjustRightInd w:val="0"/>
      <w:ind w:left="288" w:right="-1296"/>
      <w:textAlignment w:val="baseline"/>
    </w:pPr>
    <w:rPr>
      <w:rFonts w:ascii="Courier" w:hAnsi="Courier"/>
      <w:sz w:val="16"/>
      <w:szCs w:val="20"/>
      <w:u w:val="single"/>
    </w:rPr>
  </w:style>
  <w:style w:type="paragraph" w:customStyle="1" w:styleId="EXMFGC">
    <w:name w:val="EXMFGC"/>
    <w:basedOn w:val="Normal"/>
    <w:rsid w:val="00DF0027"/>
    <w:pPr>
      <w:overflowPunct w:val="0"/>
      <w:autoSpaceDE w:val="0"/>
      <w:autoSpaceDN w:val="0"/>
      <w:adjustRightInd w:val="0"/>
      <w:spacing w:after="240"/>
      <w:ind w:left="480" w:right="240"/>
      <w:textAlignment w:val="baseline"/>
    </w:pPr>
    <w:rPr>
      <w:rFonts w:ascii="Courier" w:hAnsi="Courier"/>
      <w:i/>
      <w:szCs w:val="20"/>
    </w:rPr>
  </w:style>
  <w:style w:type="paragraph" w:customStyle="1" w:styleId="EXMFGN">
    <w:name w:val="EXMFGN"/>
    <w:basedOn w:val="Normal"/>
    <w:rsid w:val="00DF0027"/>
    <w:pPr>
      <w:overflowPunct w:val="0"/>
      <w:autoSpaceDE w:val="0"/>
      <w:autoSpaceDN w:val="0"/>
      <w:adjustRightInd w:val="0"/>
      <w:spacing w:after="240" w:line="240" w:lineRule="atLeast"/>
      <w:ind w:firstLine="240"/>
      <w:textAlignment w:val="baseline"/>
    </w:pPr>
    <w:rPr>
      <w:rFonts w:ascii="Courier" w:hAnsi="Courier"/>
      <w:b/>
      <w:szCs w:val="20"/>
    </w:rPr>
  </w:style>
  <w:style w:type="paragraph" w:customStyle="1" w:styleId="PRQ1">
    <w:name w:val="PRQ1"/>
    <w:basedOn w:val="Normal"/>
    <w:rsid w:val="00DF0027"/>
    <w:pPr>
      <w:tabs>
        <w:tab w:val="left" w:pos="720"/>
        <w:tab w:val="left" w:pos="1440"/>
      </w:tabs>
      <w:overflowPunct w:val="0"/>
      <w:autoSpaceDE w:val="0"/>
      <w:autoSpaceDN w:val="0"/>
      <w:adjustRightInd w:val="0"/>
      <w:ind w:left="1440" w:hanging="1440"/>
      <w:textAlignment w:val="baseline"/>
    </w:pPr>
    <w:rPr>
      <w:rFonts w:ascii="Courier" w:hAnsi="Courier"/>
      <w:szCs w:val="20"/>
    </w:rPr>
  </w:style>
  <w:style w:type="character" w:customStyle="1" w:styleId="CDTE5">
    <w:name w:val="CDT_E5"/>
    <w:rsid w:val="003D65BB"/>
    <w:rPr>
      <w:rFonts w:ascii="LucidaSansTypewriter Bd" w:hAnsi="LucidaSansTypewriter Bd"/>
      <w:color w:val="000080"/>
      <w:sz w:val="17"/>
    </w:rPr>
  </w:style>
  <w:style w:type="paragraph" w:customStyle="1" w:styleId="CRGENQMID">
    <w:name w:val="CR_GENQ_MID"/>
    <w:rsid w:val="003D65BB"/>
    <w:pPr>
      <w:keepLines/>
      <w:tabs>
        <w:tab w:val="right" w:pos="660"/>
        <w:tab w:val="left" w:pos="900"/>
      </w:tabs>
      <w:overflowPunct w:val="0"/>
      <w:autoSpaceDE w:val="0"/>
      <w:autoSpaceDN w:val="0"/>
      <w:adjustRightInd w:val="0"/>
      <w:spacing w:after="60" w:line="240" w:lineRule="exact"/>
      <w:ind w:left="900" w:hanging="900"/>
      <w:jc w:val="both"/>
      <w:textAlignment w:val="baseline"/>
    </w:pPr>
    <w:rPr>
      <w:rFonts w:ascii="Times" w:hAnsi="Times"/>
      <w:noProof/>
      <w:lang w:eastAsia="en-US"/>
    </w:rPr>
  </w:style>
  <w:style w:type="paragraph" w:customStyle="1" w:styleId="CRGENQCDTONLY">
    <w:name w:val="CR_GENQ_CDT_ONLY"/>
    <w:next w:val="Normal"/>
    <w:rsid w:val="003D65BB"/>
    <w:pPr>
      <w:keepLines/>
      <w:overflowPunct w:val="0"/>
      <w:autoSpaceDE w:val="0"/>
      <w:autoSpaceDN w:val="0"/>
      <w:adjustRightInd w:val="0"/>
      <w:spacing w:before="180" w:after="180" w:line="210" w:lineRule="exact"/>
      <w:ind w:left="900"/>
      <w:textAlignment w:val="baseline"/>
    </w:pPr>
    <w:rPr>
      <w:rFonts w:ascii="LucidaSansTypewriter" w:hAnsi="LucidaSansTypewriter"/>
      <w:noProof/>
      <w:sz w:val="17"/>
      <w:lang w:eastAsia="en-US"/>
    </w:rPr>
  </w:style>
  <w:style w:type="character" w:customStyle="1" w:styleId="CDTE4">
    <w:name w:val="CDT_E4"/>
    <w:rsid w:val="003D65BB"/>
    <w:rPr>
      <w:rFonts w:ascii="LucidaSansTypewriter Bd" w:hAnsi="LucidaSansTypewriter Bd"/>
      <w:color w:val="00FFFF"/>
      <w:sz w:val="17"/>
    </w:rPr>
  </w:style>
  <w:style w:type="paragraph" w:customStyle="1" w:styleId="RHV">
    <w:name w:val="RHV"/>
    <w:rsid w:val="003D65BB"/>
    <w:pPr>
      <w:keepLines/>
      <w:overflowPunct w:val="0"/>
      <w:autoSpaceDE w:val="0"/>
      <w:autoSpaceDN w:val="0"/>
      <w:adjustRightInd w:val="0"/>
      <w:spacing w:line="300" w:lineRule="exact"/>
      <w:textAlignment w:val="baseline"/>
    </w:pPr>
    <w:rPr>
      <w:rFonts w:ascii="Goudy Sans Book" w:hAnsi="Goudy Sans Book"/>
      <w:noProof/>
      <w:color w:val="000080"/>
      <w:sz w:val="26"/>
      <w:lang w:eastAsia="en-US"/>
    </w:rPr>
  </w:style>
  <w:style w:type="paragraph" w:customStyle="1" w:styleId="CRGENQOPCDTMID">
    <w:name w:val="CR_GENQ_OP_CDT_MID"/>
    <w:next w:val="Normal"/>
    <w:rsid w:val="003D65BB"/>
    <w:pPr>
      <w:keepLines/>
      <w:overflowPunct w:val="0"/>
      <w:autoSpaceDE w:val="0"/>
      <w:autoSpaceDN w:val="0"/>
      <w:adjustRightInd w:val="0"/>
      <w:spacing w:line="210" w:lineRule="exact"/>
      <w:ind w:left="780"/>
      <w:textAlignment w:val="baseline"/>
    </w:pPr>
    <w:rPr>
      <w:rFonts w:ascii="LucidaSansTypewriter" w:hAnsi="LucidaSansTypewriter"/>
      <w:noProof/>
      <w:sz w:val="17"/>
      <w:lang w:eastAsia="en-US"/>
    </w:rPr>
  </w:style>
  <w:style w:type="character" w:styleId="Hyperlink">
    <w:name w:val="Hyperlink"/>
    <w:uiPriority w:val="99"/>
    <w:unhideWhenUsed/>
    <w:rsid w:val="00BD62E5"/>
    <w:rPr>
      <w:color w:val="0000FF"/>
      <w:u w:val="single"/>
    </w:rPr>
  </w:style>
  <w:style w:type="character" w:styleId="Strong">
    <w:name w:val="Strong"/>
    <w:uiPriority w:val="22"/>
    <w:qFormat/>
    <w:rsid w:val="00BD62E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090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8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81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1349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771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391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975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680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5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68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0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050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7849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776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9420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659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37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9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491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580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590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740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411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58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06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077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7500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3323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236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1494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003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54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385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45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305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316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788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0631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70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18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496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14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101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6459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1868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0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700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187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4504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0639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8418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018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286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34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746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0693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311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486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215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450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510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602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025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0543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3241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2690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9558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0948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18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0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32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502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364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632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7175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5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5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30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52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83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497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6265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4149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58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57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4476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901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435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683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0263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4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175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309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411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734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461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9866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60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1575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316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515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434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633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0517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445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25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3092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905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343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402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0415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41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173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3141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208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728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538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0602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043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771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4619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77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3187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311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17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0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3066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3689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7688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900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383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86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7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49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9382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4915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1344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965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024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87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831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4269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915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3195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875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039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04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47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9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98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1843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4996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0568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427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86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08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7950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85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0268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24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52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910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4058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1973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8114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9993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699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36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5425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160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523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372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4711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497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119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5415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0593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8118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750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325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166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863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4885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486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80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48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0428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833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362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846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85486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7932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9994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1048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000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5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667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391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29458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092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1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758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645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1279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71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63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244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03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75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225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2496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7642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11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602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780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6309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7012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8488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3552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7419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6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4590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048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827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0208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502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24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821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148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3228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475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541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706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08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56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869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55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7277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698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809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65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337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85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6236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9774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1320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9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2799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3738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0675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0056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2757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livelab.georgiasouthern.edu/JavaLiveLab2020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509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</vt:lpstr>
    </vt:vector>
  </TitlesOfParts>
  <Company>Armstrong Atlantic State University</Company>
  <LinksUpToDate>false</LinksUpToDate>
  <CharactersWithSpaces>3406</CharactersWithSpaces>
  <SharedDoc>false</SharedDoc>
  <HLinks>
    <vt:vector size="6" baseType="variant">
      <vt:variant>
        <vt:i4>3735584</vt:i4>
      </vt:variant>
      <vt:variant>
        <vt:i4>0</vt:i4>
      </vt:variant>
      <vt:variant>
        <vt:i4>0</vt:i4>
      </vt:variant>
      <vt:variant>
        <vt:i4>5</vt:i4>
      </vt:variant>
      <vt:variant>
        <vt:lpwstr>http://livelab.georgiasouthern.edu/JavaLiveLab202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</dc:title>
  <dc:subject/>
  <dc:creator>Y. Daniel Liang</dc:creator>
  <cp:keywords/>
  <dc:description/>
  <cp:lastModifiedBy>Y. Daniel Liang</cp:lastModifiedBy>
  <cp:revision>3</cp:revision>
  <cp:lastPrinted>2015-09-14T12:22:00Z</cp:lastPrinted>
  <dcterms:created xsi:type="dcterms:W3CDTF">2022-08-24T12:52:00Z</dcterms:created>
  <dcterms:modified xsi:type="dcterms:W3CDTF">2022-12-05T16:40:00Z</dcterms:modified>
</cp:coreProperties>
</file>